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77833" w:rsidRDefault="00B77833" w:rsidP="00B77833">
      <w:pPr>
        <w:pStyle w:val="Heading3"/>
        <w:jc w:val="center"/>
        <w:rPr>
          <w:rFonts w:ascii="Arial" w:hAnsi="Arial" w:cs="Arial"/>
          <w:b w:val="0"/>
          <w:sz w:val="36"/>
          <w:szCs w:val="36"/>
        </w:rPr>
      </w:pPr>
      <w:r>
        <w:rPr>
          <w:rFonts w:ascii="Arial" w:hAnsi="Arial" w:cs="Arial"/>
          <w:b w:val="0"/>
          <w:sz w:val="36"/>
          <w:szCs w:val="36"/>
        </w:rPr>
        <w:t>QUẬN 3</w:t>
      </w:r>
    </w:p>
    <w:p w:rsidR="00B77833" w:rsidRPr="0073771C" w:rsidRDefault="00B77833" w:rsidP="00B77833">
      <w:pPr>
        <w:jc w:val="center"/>
        <w:rPr>
          <w:sz w:val="32"/>
          <w:szCs w:val="32"/>
        </w:rPr>
      </w:pPr>
      <w:r w:rsidRPr="0073771C">
        <w:rPr>
          <w:sz w:val="32"/>
          <w:szCs w:val="32"/>
        </w:rPr>
        <w:sym w:font="Wingdings 2" w:char="F061"/>
      </w:r>
      <w:r w:rsidRPr="0073771C">
        <w:rPr>
          <w:sz w:val="32"/>
          <w:szCs w:val="32"/>
        </w:rPr>
        <w:sym w:font="Wingdings 2" w:char="F062"/>
      </w:r>
    </w:p>
    <w:p w:rsidR="00B77833" w:rsidRPr="0073771C" w:rsidRDefault="00B77833" w:rsidP="00B77833">
      <w:pPr>
        <w:rPr>
          <w:sz w:val="32"/>
          <w:szCs w:val="32"/>
        </w:rPr>
      </w:pPr>
    </w:p>
    <w:p w:rsidR="00B77833" w:rsidRPr="0073771C" w:rsidRDefault="00B77833" w:rsidP="00B77833">
      <w:pPr>
        <w:rPr>
          <w:sz w:val="32"/>
          <w:szCs w:val="32"/>
        </w:rPr>
      </w:pPr>
    </w:p>
    <w:p w:rsidR="00B77833" w:rsidRDefault="00B77833" w:rsidP="00B77833">
      <w:pPr>
        <w:rPr>
          <w:sz w:val="32"/>
          <w:szCs w:val="32"/>
        </w:rPr>
      </w:pPr>
    </w:p>
    <w:p w:rsidR="00B77833" w:rsidRPr="0073771C" w:rsidRDefault="00B77833" w:rsidP="00B77833">
      <w:pPr>
        <w:jc w:val="center"/>
        <w:rPr>
          <w:sz w:val="32"/>
          <w:szCs w:val="32"/>
        </w:rPr>
      </w:pPr>
      <w:r w:rsidRPr="00F85663">
        <w:rPr>
          <w:noProof/>
          <w:sz w:val="32"/>
          <w:szCs w:val="32"/>
        </w:rPr>
        <mc:AlternateContent>
          <mc:Choice Requires="wps">
            <w:drawing>
              <wp:inline distT="0" distB="0" distL="0" distR="0">
                <wp:extent cx="3352800" cy="3076575"/>
                <wp:effectExtent l="0" t="0" r="38100" b="27940"/>
                <wp:docPr id="157"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3352800" cy="307657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B77833" w:rsidRDefault="00B77833" w:rsidP="00B77833">
                            <w:pPr>
                              <w:jc w:val="center"/>
                              <w:rPr>
                                <w:sz w:val="24"/>
                              </w:rPr>
                            </w:pPr>
                            <w:r w:rsidRPr="00B77833">
                              <w:rPr>
                                <w:b/>
                                <w:bCs/>
                                <w:color w:val="000000"/>
                                <w:sz w:val="72"/>
                                <w:szCs w:val="72"/>
                                <w14:shadow w14:blurRad="0" w14:dist="45847" w14:dir="2021404" w14:sx="100000" w14:sy="100000" w14:kx="0" w14:ky="0" w14:algn="ctr">
                                  <w14:srgbClr w14:val="B2B2B2">
                                    <w14:alpha w14:val="20000"/>
                                  </w14:srgbClr>
                                </w14:shadow>
                              </w:rPr>
                              <w:t>ĐỀ THAM KHẢO</w:t>
                            </w:r>
                          </w:p>
                          <w:p w:rsidR="00B77833" w:rsidRDefault="00B77833" w:rsidP="00B77833">
                            <w:pPr>
                              <w:jc w:val="center"/>
                            </w:pPr>
                            <w:r w:rsidRPr="00B77833">
                              <w:rPr>
                                <w:b/>
                                <w:bCs/>
                                <w:color w:val="000000"/>
                                <w:sz w:val="72"/>
                                <w:szCs w:val="72"/>
                                <w14:shadow w14:blurRad="0" w14:dist="45847" w14:dir="2021404" w14:sx="100000" w14:sy="100000" w14:kx="0" w14:ky="0" w14:algn="ctr">
                                  <w14:srgbClr w14:val="B2B2B2">
                                    <w14:alpha w14:val="20000"/>
                                  </w14:srgbClr>
                                </w14:shadow>
                              </w:rPr>
                              <w:t xml:space="preserve"> TOÁN 9</w:t>
                            </w:r>
                          </w:p>
                          <w:p w:rsidR="00B77833" w:rsidRDefault="00B77833" w:rsidP="00B77833">
                            <w:pPr>
                              <w:jc w:val="center"/>
                            </w:pPr>
                            <w:r w:rsidRPr="00B77833">
                              <w:rPr>
                                <w:b/>
                                <w:bCs/>
                                <w:color w:val="000000"/>
                                <w:sz w:val="72"/>
                                <w:szCs w:val="72"/>
                                <w14:shadow w14:blurRad="0" w14:dist="45847" w14:dir="2021404" w14:sx="100000" w14:sy="100000" w14:kx="0" w14:ky="0" w14:algn="ctr">
                                  <w14:srgbClr w14:val="B2B2B2">
                                    <w14:alpha w14:val="20000"/>
                                  </w14:srgbClr>
                                </w14:shadow>
                              </w:rPr>
                              <w:t>HỌC KỲ 2</w:t>
                            </w:r>
                          </w:p>
                        </w:txbxContent>
                      </wps:txbx>
                      <wps:bodyPr wrap="square" numCol="1" fromWordArt="1">
                        <a:prstTxWarp prst="textPlain">
                          <a:avLst>
                            <a:gd name="adj" fmla="val 50000"/>
                          </a:avLst>
                        </a:prstTxWarp>
                        <a:spAutoFit/>
                      </wps:bodyPr>
                    </wps:wsp>
                  </a:graphicData>
                </a:graphic>
              </wp:inline>
            </w:drawing>
          </mc:Choice>
          <mc:Fallback>
            <w:pict>
              <v:shapetype id="_x0000_t202" coordsize="21600,21600" o:spt="202" path="m,l,21600r21600,l21600,xe">
                <v:stroke joinstyle="miter"/>
                <v:path gradientshapeok="t" o:connecttype="rect"/>
              </v:shapetype>
              <v:shape id="Text Box 157" o:spid="_x0000_s1026" type="#_x0000_t202" style="width:264pt;height:24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" filled="f" stroked="f">
                <v:stroke joinstyle="round"/>
                <o:lock v:ext="edit" shapetype="t"/>
                <v:textbox style="mso-fit-shape-to-text:t">
                  <w:txbxContent>
                    <w:p w:rsidR="00B77833" w:rsidRDefault="00B77833" w:rsidP="00B77833">
                      <w:pPr>
                        <w:jc w:val="center"/>
                        <w:rPr>
                          <w:sz w:val="24"/>
                        </w:rPr>
                      </w:pPr>
                      <w:r w:rsidRPr="00B77833">
                        <w:rPr>
                          <w:b/>
                          <w:bCs/>
                          <w:color w:val="000000"/>
                          <w:sz w:val="72"/>
                          <w:szCs w:val="72"/>
                          <w14:shadow w14:blurRad="0" w14:dist="45847" w14:dir="2021404" w14:sx="100000" w14:sy="100000" w14:kx="0" w14:ky="0" w14:algn="ctr">
                            <w14:srgbClr w14:val="B2B2B2">
                              <w14:alpha w14:val="20000"/>
                            </w14:srgbClr>
                          </w14:shadow>
                        </w:rPr>
                        <w:t>ĐỀ THAM KHẢO</w:t>
                      </w:r>
                    </w:p>
                    <w:p w:rsidR="00B77833" w:rsidRDefault="00B77833" w:rsidP="00B77833">
                      <w:pPr>
                        <w:jc w:val="center"/>
                      </w:pPr>
                      <w:r w:rsidRPr="00B77833">
                        <w:rPr>
                          <w:b/>
                          <w:bCs/>
                          <w:color w:val="000000"/>
                          <w:sz w:val="72"/>
                          <w:szCs w:val="72"/>
                          <w14:shadow w14:blurRad="0" w14:dist="45847" w14:dir="2021404" w14:sx="100000" w14:sy="100000" w14:kx="0" w14:ky="0" w14:algn="ctr">
                            <w14:srgbClr w14:val="B2B2B2">
                              <w14:alpha w14:val="20000"/>
                            </w14:srgbClr>
                          </w14:shadow>
                        </w:rPr>
                        <w:t xml:space="preserve"> TOÁN 9</w:t>
                      </w:r>
                    </w:p>
                    <w:p w:rsidR="00B77833" w:rsidRDefault="00B77833" w:rsidP="00B77833">
                      <w:pPr>
                        <w:jc w:val="center"/>
                      </w:pPr>
                      <w:r w:rsidRPr="00B77833">
                        <w:rPr>
                          <w:b/>
                          <w:bCs/>
                          <w:color w:val="000000"/>
                          <w:sz w:val="72"/>
                          <w:szCs w:val="72"/>
                          <w14:shadow w14:blurRad="0" w14:dist="45847" w14:dir="2021404" w14:sx="100000" w14:sy="100000" w14:kx="0" w14:ky="0" w14:algn="ctr">
                            <w14:srgbClr w14:val="B2B2B2">
                              <w14:alpha w14:val="20000"/>
                            </w14:srgbClr>
                          </w14:shadow>
                        </w:rPr>
                        <w:t>HỌC KỲ 2</w:t>
                      </w:r>
                    </w:p>
                  </w:txbxContent>
                </v:textbox>
                <w10:anchorlock/>
              </v:shape>
            </w:pict>
          </mc:Fallback>
        </mc:AlternateContent>
      </w:r>
    </w:p>
    <w:p w:rsidR="00B77833" w:rsidRPr="0073771C" w:rsidRDefault="00B77833" w:rsidP="00B77833">
      <w:pPr>
        <w:jc w:val="center"/>
        <w:rPr>
          <w:rFonts w:ascii="Rockwell Condensed" w:hAnsi="Rockwell Condensed" w:cs="Arial"/>
          <w:b/>
          <w:sz w:val="56"/>
          <w:szCs w:val="56"/>
        </w:rPr>
      </w:pPr>
      <w:bookmarkStart w:id="0" w:name="_GoBack"/>
      <w:bookmarkEnd w:id="0"/>
      <w:r w:rsidRPr="0073771C">
        <w:rPr>
          <w:rFonts w:ascii="Rockwell Condensed" w:hAnsi="Rockwell Condensed" w:cs="Arial"/>
          <w:b/>
          <w:sz w:val="56"/>
          <w:szCs w:val="56"/>
        </w:rPr>
        <w:t xml:space="preserve"> </w:t>
      </w:r>
    </w:p>
    <w:p w:rsidR="00B77833" w:rsidRDefault="00B77833" w:rsidP="00B77833">
      <w:pPr>
        <w:jc w:val="center"/>
      </w:pPr>
      <w:r>
        <w:rPr>
          <w:rFonts w:ascii="Arial" w:hAnsi="Arial" w:cs="Arial"/>
          <w:b/>
          <w:sz w:val="36"/>
          <w:szCs w:val="36"/>
        </w:rPr>
        <w:t>NĂM HỌC 2016</w:t>
      </w:r>
      <w:r w:rsidRPr="00793AF8">
        <w:rPr>
          <w:rFonts w:ascii="Arial" w:hAnsi="Arial" w:cs="Arial"/>
          <w:b/>
          <w:sz w:val="36"/>
          <w:szCs w:val="36"/>
        </w:rPr>
        <w:t xml:space="preserve"> – 20</w:t>
      </w:r>
      <w:r>
        <w:rPr>
          <w:rFonts w:ascii="Arial" w:hAnsi="Arial" w:cs="Arial"/>
          <w:b/>
          <w:sz w:val="36"/>
          <w:szCs w:val="36"/>
        </w:rPr>
        <w:t>17</w:t>
      </w:r>
    </w:p>
    <w:p w:rsidR="00B77833" w:rsidRPr="00793AF8" w:rsidRDefault="00B77833" w:rsidP="00B77833">
      <w:pPr>
        <w:jc w:val="center"/>
        <w:rPr>
          <w:rFonts w:ascii="Arial" w:hAnsi="Arial" w:cs="Arial"/>
          <w:sz w:val="36"/>
          <w:szCs w:val="36"/>
        </w:rPr>
      </w:pPr>
      <w:r w:rsidRPr="0073771C">
        <w:rPr>
          <w:rFonts w:ascii="Rockwell Condensed" w:hAnsi="Rockwell Condensed" w:cs="Arial"/>
          <w:b/>
          <w:sz w:val="56"/>
          <w:szCs w:val="56"/>
        </w:rPr>
        <w:t xml:space="preserve"> </w:t>
      </w:r>
    </w:p>
    <w:p w:rsidR="00B77833" w:rsidRDefault="00B77833" w:rsidP="00B77833">
      <w:pPr>
        <w:pStyle w:val="Heading3"/>
      </w:pPr>
    </w:p>
    <w:p w:rsidR="00B77833" w:rsidRDefault="00B77833" w:rsidP="00B77833">
      <w:pPr>
        <w:pStyle w:val="Heading3"/>
      </w:pPr>
    </w:p>
    <w:p w:rsidR="00B77833" w:rsidRDefault="00B77833" w:rsidP="00B77833"/>
    <w:p w:rsidR="00B77833" w:rsidRDefault="00B77833" w:rsidP="00B77833"/>
    <w:p w:rsidR="00B77833" w:rsidRDefault="00B77833" w:rsidP="00B77833"/>
    <w:p w:rsidR="00B77833" w:rsidRDefault="00B77833" w:rsidP="00B77833">
      <w:pPr>
        <w:tabs>
          <w:tab w:val="left" w:pos="284"/>
          <w:tab w:val="left" w:leader="dot" w:pos="5670"/>
          <w:tab w:val="left" w:leader="dot" w:pos="7088"/>
        </w:tabs>
      </w:pPr>
      <w:r>
        <w:lastRenderedPageBreak/>
        <w:tab/>
        <w:t xml:space="preserve">HỌC SINH : </w:t>
      </w:r>
      <w:r w:rsidRPr="00013752">
        <w:rPr>
          <w:sz w:val="18"/>
        </w:rPr>
        <w:tab/>
      </w:r>
      <w:r>
        <w:t xml:space="preserve">  LỚP : </w:t>
      </w:r>
      <w:r w:rsidRPr="00013752">
        <w:rPr>
          <w:sz w:val="18"/>
        </w:rPr>
        <w:tab/>
      </w:r>
    </w:p>
    <w:p w:rsidR="00B77833" w:rsidRDefault="00B77833" w:rsidP="00B77833"/>
    <w:p w:rsidR="00B77833" w:rsidRPr="00910B89" w:rsidRDefault="00B77833" w:rsidP="00B77833">
      <w:pPr>
        <w:tabs>
          <w:tab w:val="right" w:pos="7088"/>
        </w:tabs>
        <w:ind w:left="360" w:hanging="360"/>
        <w:jc w:val="both"/>
      </w:pPr>
      <w:r w:rsidRPr="00910B89">
        <w:rPr>
          <w:b/>
          <w:u w:val="single"/>
        </w:rPr>
        <w:t>ĐỀ 1</w:t>
      </w:r>
      <w:r w:rsidRPr="00910B89">
        <w:rPr>
          <w:b/>
        </w:rPr>
        <w:t xml:space="preserve"> :  Á CHÂU</w:t>
      </w:r>
      <w:r>
        <w:tab/>
        <w:t>HK 2</w:t>
      </w:r>
      <w:r w:rsidRPr="00910B89">
        <w:t xml:space="preserve"> /  2016 - 2017</w:t>
      </w:r>
    </w:p>
    <w:p w:rsidR="00B77833" w:rsidRPr="00161A42" w:rsidRDefault="00B77833" w:rsidP="00B77833">
      <w:pPr>
        <w:jc w:val="both"/>
      </w:pPr>
      <w:r w:rsidRPr="00161A42">
        <w:rPr>
          <w:b/>
          <w:u w:val="single"/>
        </w:rPr>
        <w:t>Bài 1</w:t>
      </w:r>
      <w:r w:rsidRPr="00161A42">
        <w:t>(2,5 điểm) Giải các phương trình và hệ phương trình sau</w:t>
      </w:r>
    </w:p>
    <w:tbl>
      <w:tblPr>
        <w:tblW w:w="7479" w:type="dxa"/>
        <w:tblLayout w:type="fixed"/>
        <w:tblLook w:val="04A0" w:firstRow="1" w:lastRow="0" w:firstColumn="1" w:lastColumn="0" w:noHBand="0" w:noVBand="1"/>
      </w:tblPr>
      <w:tblGrid>
        <w:gridCol w:w="3794"/>
        <w:gridCol w:w="3685"/>
      </w:tblGrid>
      <w:tr w:rsidR="00B77833" w:rsidRPr="00546236" w:rsidTr="00775CD6">
        <w:trPr>
          <w:trHeight w:val="582"/>
        </w:trPr>
        <w:tc>
          <w:tcPr>
            <w:tcW w:w="3794" w:type="dxa"/>
            <w:shd w:val="clear" w:color="auto" w:fill="auto"/>
          </w:tcPr>
          <w:p w:rsidR="00B77833" w:rsidRPr="00546236" w:rsidRDefault="00B77833" w:rsidP="000A2483">
            <w:pPr>
              <w:pStyle w:val="ListParagraph"/>
              <w:numPr>
                <w:ilvl w:val="0"/>
                <w:numId w:val="4"/>
              </w:numPr>
              <w:spacing w:after="0" w:line="240" w:lineRule="auto"/>
              <w:ind w:left="426"/>
              <w:jc w:val="both"/>
              <w:rPr>
                <w:sz w:val="24"/>
              </w:rPr>
            </w:pPr>
            <w:r w:rsidRPr="00546236">
              <w:rPr>
                <w:position w:val="-6"/>
                <w:sz w:val="24"/>
              </w:rPr>
              <w:object w:dxaOrig="18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7065" type="#_x0000_t75" style="width:90pt;height:17.25pt" o:ole="">
                  <v:imagedata r:id="rId8" o:title=""/>
                </v:shape>
                <o:OLEObject Type="Embed" ProgID="Equation.DSMT4" ShapeID="_x0000_i7065" DrawAspect="Content" ObjectID="_1621755166" r:id="rId9"/>
              </w:object>
            </w:r>
          </w:p>
        </w:tc>
        <w:tc>
          <w:tcPr>
            <w:tcW w:w="3685" w:type="dxa"/>
            <w:shd w:val="clear" w:color="auto" w:fill="auto"/>
          </w:tcPr>
          <w:p w:rsidR="00B77833" w:rsidRPr="00546236" w:rsidRDefault="00B77833" w:rsidP="000A2483">
            <w:pPr>
              <w:pStyle w:val="ListParagraph"/>
              <w:numPr>
                <w:ilvl w:val="0"/>
                <w:numId w:val="4"/>
              </w:numPr>
              <w:spacing w:after="0" w:line="240" w:lineRule="auto"/>
              <w:ind w:left="317"/>
              <w:jc w:val="both"/>
              <w:rPr>
                <w:sz w:val="24"/>
              </w:rPr>
            </w:pPr>
            <w:r w:rsidRPr="00546236">
              <w:rPr>
                <w:position w:val="-18"/>
                <w:sz w:val="24"/>
              </w:rPr>
              <w:object w:dxaOrig="3000" w:dyaOrig="540">
                <v:shape id="_x0000_i7066" type="#_x0000_t75" style="width:150pt;height:27pt" o:ole="">
                  <v:imagedata r:id="rId10" o:title=""/>
                </v:shape>
                <o:OLEObject Type="Embed" ProgID="Equation.DSMT4" ShapeID="_x0000_i7066" DrawAspect="Content" ObjectID="_1621755167" r:id="rId11"/>
              </w:object>
            </w:r>
          </w:p>
        </w:tc>
      </w:tr>
      <w:tr w:rsidR="00B77833" w:rsidRPr="00546236" w:rsidTr="00775CD6">
        <w:trPr>
          <w:trHeight w:val="874"/>
        </w:trPr>
        <w:tc>
          <w:tcPr>
            <w:tcW w:w="3794" w:type="dxa"/>
            <w:shd w:val="clear" w:color="auto" w:fill="auto"/>
          </w:tcPr>
          <w:p w:rsidR="00B77833" w:rsidRPr="00546236" w:rsidRDefault="00B77833" w:rsidP="000A2483">
            <w:pPr>
              <w:pStyle w:val="ListParagraph"/>
              <w:numPr>
                <w:ilvl w:val="0"/>
                <w:numId w:val="4"/>
              </w:numPr>
              <w:spacing w:after="0" w:line="240" w:lineRule="auto"/>
              <w:ind w:left="426"/>
              <w:jc w:val="both"/>
              <w:rPr>
                <w:sz w:val="24"/>
              </w:rPr>
            </w:pPr>
            <w:r w:rsidRPr="00546236">
              <w:rPr>
                <w:position w:val="-20"/>
                <w:sz w:val="24"/>
              </w:rPr>
              <w:object w:dxaOrig="3100" w:dyaOrig="520">
                <v:shape id="_x0000_i7067" type="#_x0000_t75" style="width:155.3pt;height:26.25pt" o:ole="">
                  <v:imagedata r:id="rId12" o:title=""/>
                </v:shape>
                <o:OLEObject Type="Embed" ProgID="Equation.DSMT4" ShapeID="_x0000_i7067" DrawAspect="Content" ObjectID="_1621755168" r:id="rId13"/>
              </w:object>
            </w:r>
          </w:p>
        </w:tc>
        <w:tc>
          <w:tcPr>
            <w:tcW w:w="3685" w:type="dxa"/>
            <w:shd w:val="clear" w:color="auto" w:fill="auto"/>
          </w:tcPr>
          <w:p w:rsidR="00B77833" w:rsidRPr="00546236" w:rsidRDefault="00B77833" w:rsidP="000A2483">
            <w:pPr>
              <w:pStyle w:val="ListParagraph"/>
              <w:numPr>
                <w:ilvl w:val="0"/>
                <w:numId w:val="4"/>
              </w:numPr>
              <w:spacing w:after="0" w:line="240" w:lineRule="auto"/>
              <w:ind w:left="317"/>
              <w:jc w:val="both"/>
              <w:rPr>
                <w:sz w:val="24"/>
              </w:rPr>
            </w:pPr>
            <w:r w:rsidRPr="00546236">
              <w:rPr>
                <w:position w:val="-34"/>
                <w:sz w:val="24"/>
              </w:rPr>
              <w:object w:dxaOrig="1520" w:dyaOrig="800">
                <v:shape id="_x0000_i7068" type="#_x0000_t75" style="width:75.75pt;height:40.5pt" o:ole="">
                  <v:imagedata r:id="rId14" o:title=""/>
                </v:shape>
                <o:OLEObject Type="Embed" ProgID="Equation.DSMT4" ShapeID="_x0000_i7068" DrawAspect="Content" ObjectID="_1621755169" r:id="rId15"/>
              </w:object>
            </w:r>
          </w:p>
        </w:tc>
      </w:tr>
    </w:tbl>
    <w:p w:rsidR="00B77833" w:rsidRPr="00161A42" w:rsidRDefault="00B77833" w:rsidP="00B77833">
      <w:pPr>
        <w:jc w:val="both"/>
      </w:pPr>
      <w:r w:rsidRPr="00161A42">
        <w:rPr>
          <w:b/>
          <w:u w:val="single"/>
        </w:rPr>
        <w:t>Bài 2</w:t>
      </w:r>
      <w:r w:rsidRPr="00161A42">
        <w:t xml:space="preserve">(1,5 điểm) Cho parabol </w:t>
      </w:r>
      <w:r w:rsidRPr="00161A42">
        <w:rPr>
          <w:position w:val="-26"/>
        </w:rPr>
        <w:object w:dxaOrig="1480" w:dyaOrig="700">
          <v:shape id="_x0000_i7069" type="#_x0000_t75" style="width:74.2pt;height:35.25pt" o:ole="">
            <v:imagedata r:id="rId16" o:title=""/>
          </v:shape>
          <o:OLEObject Type="Embed" ProgID="Equation.DSMT4" ShapeID="_x0000_i7069" DrawAspect="Content" ObjectID="_1621755170" r:id="rId17"/>
        </w:object>
      </w:r>
      <w:r w:rsidRPr="00161A42">
        <w:t xml:space="preserve"> và đường thẳng </w:t>
      </w:r>
      <w:r w:rsidRPr="00161A42">
        <w:rPr>
          <w:position w:val="-26"/>
        </w:rPr>
        <w:object w:dxaOrig="1700" w:dyaOrig="680">
          <v:shape id="_x0000_i7070" type="#_x0000_t75" style="width:84.75pt;height:33.75pt" o:ole="">
            <v:imagedata r:id="rId18" o:title=""/>
          </v:shape>
          <o:OLEObject Type="Embed" ProgID="Equation.DSMT4" ShapeID="_x0000_i7070" DrawAspect="Content" ObjectID="_1621755171" r:id="rId19"/>
        </w:object>
      </w:r>
    </w:p>
    <w:p w:rsidR="00B77833" w:rsidRPr="00161A42" w:rsidRDefault="00B77833" w:rsidP="000A2483">
      <w:pPr>
        <w:pStyle w:val="ListParagraph"/>
        <w:numPr>
          <w:ilvl w:val="0"/>
          <w:numId w:val="6"/>
        </w:numPr>
        <w:spacing w:after="0" w:line="240" w:lineRule="auto"/>
        <w:jc w:val="both"/>
        <w:rPr>
          <w:sz w:val="24"/>
        </w:rPr>
      </w:pPr>
      <w:r w:rsidRPr="00161A42">
        <w:rPr>
          <w:sz w:val="24"/>
        </w:rPr>
        <w:t>Vẽ (P) và (D) trên cùng hệ trục tọa độ.</w:t>
      </w:r>
    </w:p>
    <w:p w:rsidR="00B77833" w:rsidRPr="00161A42" w:rsidRDefault="00B77833" w:rsidP="000A2483">
      <w:pPr>
        <w:pStyle w:val="ListParagraph"/>
        <w:numPr>
          <w:ilvl w:val="0"/>
          <w:numId w:val="6"/>
        </w:numPr>
        <w:spacing w:after="0" w:line="240" w:lineRule="auto"/>
        <w:jc w:val="both"/>
        <w:rPr>
          <w:sz w:val="24"/>
        </w:rPr>
      </w:pPr>
      <w:r w:rsidRPr="00161A42">
        <w:rPr>
          <w:sz w:val="24"/>
        </w:rPr>
        <w:t>Tìm tọa độ giao điểm của (P) và (d) bằng phép toán.</w:t>
      </w:r>
    </w:p>
    <w:p w:rsidR="00B77833" w:rsidRPr="00161A42" w:rsidRDefault="00B77833" w:rsidP="00B77833">
      <w:pPr>
        <w:jc w:val="both"/>
      </w:pPr>
      <w:r w:rsidRPr="00161A42">
        <w:rPr>
          <w:b/>
          <w:u w:val="single"/>
        </w:rPr>
        <w:t>Bài 3</w:t>
      </w:r>
      <w:r w:rsidRPr="00161A42">
        <w:t xml:space="preserve">(1,5 điểm) Cho phương trình </w:t>
      </w:r>
      <w:r w:rsidRPr="00161A42">
        <w:rPr>
          <w:position w:val="-6"/>
        </w:rPr>
        <w:object w:dxaOrig="2980" w:dyaOrig="340">
          <v:shape id="_x0000_i7071" type="#_x0000_t75" style="width:149.3pt;height:16.5pt" o:ole="">
            <v:imagedata r:id="rId20" o:title=""/>
          </v:shape>
          <o:OLEObject Type="Embed" ProgID="Equation.DSMT4" ShapeID="_x0000_i7071" DrawAspect="Content" ObjectID="_1621755172" r:id="rId21"/>
        </w:object>
      </w:r>
      <w:r w:rsidRPr="00161A42">
        <w:t xml:space="preserve"> với m là tham số</w:t>
      </w:r>
      <w:r>
        <w:t>.</w:t>
      </w:r>
    </w:p>
    <w:p w:rsidR="00B77833" w:rsidRPr="00161A42" w:rsidRDefault="00B77833" w:rsidP="000A2483">
      <w:pPr>
        <w:pStyle w:val="ListParagraph"/>
        <w:numPr>
          <w:ilvl w:val="0"/>
          <w:numId w:val="5"/>
        </w:numPr>
        <w:spacing w:after="0" w:line="240" w:lineRule="auto"/>
        <w:jc w:val="both"/>
        <w:rPr>
          <w:sz w:val="24"/>
        </w:rPr>
      </w:pPr>
      <w:r w:rsidRPr="00161A42">
        <w:rPr>
          <w:sz w:val="24"/>
        </w:rPr>
        <w:t>Tìm m để phương trình có hai nghiệm phân biệt</w:t>
      </w:r>
    </w:p>
    <w:p w:rsidR="00B77833" w:rsidRPr="00161A42" w:rsidRDefault="00B77833" w:rsidP="000A2483">
      <w:pPr>
        <w:pStyle w:val="ListParagraph"/>
        <w:numPr>
          <w:ilvl w:val="0"/>
          <w:numId w:val="5"/>
        </w:numPr>
        <w:spacing w:after="0" w:line="240" w:lineRule="auto"/>
        <w:jc w:val="both"/>
        <w:rPr>
          <w:sz w:val="24"/>
        </w:rPr>
      </w:pPr>
      <w:r w:rsidRPr="00161A42">
        <w:rPr>
          <w:sz w:val="24"/>
        </w:rPr>
        <w:t xml:space="preserve">Tìm giá trị lớn nhất của biểu thức </w:t>
      </w:r>
      <w:r w:rsidRPr="00161A42">
        <w:rPr>
          <w:position w:val="-12"/>
          <w:sz w:val="24"/>
        </w:rPr>
        <w:object w:dxaOrig="2280" w:dyaOrig="360">
          <v:shape id="_x0000_i7072" type="#_x0000_t75" style="width:114pt;height:18pt" o:ole="">
            <v:imagedata r:id="rId22" o:title=""/>
          </v:shape>
          <o:OLEObject Type="Embed" ProgID="Equation.DSMT4" ShapeID="_x0000_i7072" DrawAspect="Content" ObjectID="_1621755173" r:id="rId23"/>
        </w:object>
      </w:r>
    </w:p>
    <w:p w:rsidR="00B77833" w:rsidRPr="00161A42" w:rsidRDefault="00B77833" w:rsidP="00B77833">
      <w:pPr>
        <w:jc w:val="both"/>
      </w:pPr>
      <w:r w:rsidRPr="00161A42">
        <w:rPr>
          <w:b/>
          <w:u w:val="single"/>
        </w:rPr>
        <w:t>Bài 4</w:t>
      </w:r>
      <w:r w:rsidRPr="00161A42">
        <w:t xml:space="preserve">(1,0 điểm) Tháng 3 năm 2017 gia đình ông A dùng hết 95 KW.h thì phải trả 156750 đồng trong đó bao gồm tiền điện và 10% thuế VAT. Tháng 4 năm 2017 do thời tiết nóng nên lượng điện tiêu thụ tăng lên 25KW.h so với tháng trước. Biết rằng số điện từ 101 KW.h đến 200KW.h thì tiền điện tăng 500 đồng/ 1KW.h. Hỏi tháng này gia đình ông A phải trả bao nhiêu tiền, biết số tiền phải trả bao gồm cả 10% thuế VAT. </w:t>
      </w:r>
    </w:p>
    <w:p w:rsidR="00B77833" w:rsidRPr="00161A42" w:rsidRDefault="00B77833" w:rsidP="00B77833">
      <w:pPr>
        <w:jc w:val="both"/>
      </w:pPr>
      <w:r w:rsidRPr="00161A42">
        <w:rPr>
          <w:b/>
          <w:u w:val="single"/>
        </w:rPr>
        <w:t>Bài 5</w:t>
      </w:r>
      <w:r w:rsidRPr="00161A42">
        <w:t>(3,5 điểm) Cho</w:t>
      </w:r>
      <w:r w:rsidRPr="00161A42">
        <w:sym w:font="Wingdings 3" w:char="F072"/>
      </w:r>
      <w:r w:rsidRPr="00161A42">
        <w:t>ABC nhọn nôi tiếp (O;R). Điểm M thuộc cung nhỏ BC. Vẽ MD, ME, MF lần lượt vuông góc với AB, BC, AC tại D, E, F.</w:t>
      </w:r>
    </w:p>
    <w:p w:rsidR="00B77833" w:rsidRPr="00161A42" w:rsidRDefault="00B77833" w:rsidP="000A2483">
      <w:pPr>
        <w:pStyle w:val="ListParagraph"/>
        <w:numPr>
          <w:ilvl w:val="0"/>
          <w:numId w:val="7"/>
        </w:numPr>
        <w:spacing w:after="0" w:line="240" w:lineRule="auto"/>
        <w:jc w:val="both"/>
        <w:rPr>
          <w:sz w:val="24"/>
        </w:rPr>
      </w:pPr>
      <w:r w:rsidRPr="00161A42">
        <w:rPr>
          <w:sz w:val="24"/>
        </w:rPr>
        <w:t>Chứng minh các tứ giác MEFC, MDAF nội tiếp</w:t>
      </w:r>
    </w:p>
    <w:p w:rsidR="00B77833" w:rsidRPr="00161A42" w:rsidRDefault="00B77833" w:rsidP="000A2483">
      <w:pPr>
        <w:pStyle w:val="ListParagraph"/>
        <w:numPr>
          <w:ilvl w:val="0"/>
          <w:numId w:val="7"/>
        </w:numPr>
        <w:spacing w:after="0" w:line="240" w:lineRule="auto"/>
        <w:jc w:val="both"/>
        <w:rPr>
          <w:sz w:val="24"/>
        </w:rPr>
      </w:pPr>
      <w:r w:rsidRPr="00161A42">
        <w:rPr>
          <w:sz w:val="24"/>
        </w:rPr>
        <w:t>Chứng minh MB.MF = MD.MC</w:t>
      </w:r>
    </w:p>
    <w:p w:rsidR="00B77833" w:rsidRPr="00161A42" w:rsidRDefault="00B77833" w:rsidP="000A2483">
      <w:pPr>
        <w:pStyle w:val="ListParagraph"/>
        <w:numPr>
          <w:ilvl w:val="0"/>
          <w:numId w:val="7"/>
        </w:numPr>
        <w:spacing w:after="0" w:line="240" w:lineRule="auto"/>
        <w:jc w:val="both"/>
        <w:rPr>
          <w:sz w:val="24"/>
        </w:rPr>
      </w:pPr>
      <w:r w:rsidRPr="00161A42">
        <w:rPr>
          <w:sz w:val="24"/>
        </w:rPr>
        <w:t>Chứng minh ba điểm D, E, F thẳng hàng.</w:t>
      </w:r>
    </w:p>
    <w:p w:rsidR="00B77833" w:rsidRPr="00161A42" w:rsidRDefault="00B77833" w:rsidP="000A2483">
      <w:pPr>
        <w:pStyle w:val="ListParagraph"/>
        <w:numPr>
          <w:ilvl w:val="0"/>
          <w:numId w:val="7"/>
        </w:numPr>
        <w:spacing w:after="0" w:line="240" w:lineRule="auto"/>
        <w:jc w:val="both"/>
        <w:rPr>
          <w:sz w:val="24"/>
        </w:rPr>
      </w:pPr>
      <w:r w:rsidRPr="00161A42">
        <w:rPr>
          <w:sz w:val="24"/>
        </w:rPr>
        <w:t xml:space="preserve">Goi I là trung điểm của AB, K là trung điểm của EF. Chứng minh  </w:t>
      </w:r>
      <w:r w:rsidRPr="00161A42">
        <w:rPr>
          <w:position w:val="-4"/>
          <w:sz w:val="24"/>
        </w:rPr>
        <w:object w:dxaOrig="1080" w:dyaOrig="260">
          <v:shape id="_x0000_i7073" type="#_x0000_t75" style="width:54pt;height:12.75pt" o:ole="">
            <v:imagedata r:id="rId24" o:title=""/>
          </v:shape>
          <o:OLEObject Type="Embed" ProgID="Equation.DSMT4" ShapeID="_x0000_i7073" DrawAspect="Content" ObjectID="_1621755174" r:id="rId25"/>
        </w:object>
      </w:r>
      <w:r w:rsidRPr="00161A42">
        <w:rPr>
          <w:sz w:val="24"/>
        </w:rPr>
        <w:t>.</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 xml:space="preserve">ĐỀ </w:t>
      </w:r>
      <w:r>
        <w:rPr>
          <w:b/>
          <w:u w:val="single"/>
        </w:rPr>
        <w:t>2</w:t>
      </w:r>
      <w:r w:rsidRPr="00910B89">
        <w:rPr>
          <w:b/>
        </w:rPr>
        <w:t xml:space="preserve"> :  BÀN CỜ</w:t>
      </w:r>
      <w:r>
        <w:tab/>
        <w:t>HK 2</w:t>
      </w:r>
      <w:r w:rsidRPr="00910B89">
        <w:t xml:space="preserve"> /  2016 - 2017</w:t>
      </w:r>
    </w:p>
    <w:p w:rsidR="00B77833" w:rsidRPr="00161A42" w:rsidRDefault="00B77833" w:rsidP="00B77833">
      <w:pPr>
        <w:jc w:val="both"/>
        <w:rPr>
          <w:lang w:val="vi-VN"/>
        </w:rPr>
      </w:pPr>
      <w:r w:rsidRPr="00161A42">
        <w:rPr>
          <w:b/>
          <w:i/>
          <w:u w:val="single"/>
        </w:rPr>
        <w:t>Bài 1</w:t>
      </w:r>
      <w:r w:rsidRPr="00161A42">
        <w:t xml:space="preserve"> : Giải các hệ phương trình và phương trình sau : </w:t>
      </w:r>
    </w:p>
    <w:p w:rsidR="00B77833" w:rsidRPr="00161A42" w:rsidRDefault="00B77833" w:rsidP="00B77833">
      <w:pPr>
        <w:jc w:val="both"/>
      </w:pPr>
      <w:r w:rsidRPr="00161A42">
        <w:lastRenderedPageBreak/>
        <w:tab/>
        <w:t xml:space="preserve">a)  </w:t>
      </w:r>
      <w:r w:rsidRPr="00161A42">
        <w:rPr>
          <w:position w:val="-30"/>
        </w:rPr>
        <w:object w:dxaOrig="1400" w:dyaOrig="720">
          <v:shape id="_x0000_i7074" type="#_x0000_t75" style="width:70pt;height:36pt" o:ole="">
            <v:imagedata r:id="rId26" o:title=""/>
          </v:shape>
          <o:OLEObject Type="Embed" ProgID="Equation.3" ShapeID="_x0000_i7074" DrawAspect="Content" ObjectID="_1621755175" r:id="rId27"/>
        </w:object>
      </w:r>
      <w:r>
        <w:tab/>
      </w:r>
      <w:r>
        <w:tab/>
      </w:r>
      <w:r>
        <w:tab/>
      </w:r>
      <w:r w:rsidRPr="00161A42">
        <w:rPr>
          <w:lang w:val="vi-VN"/>
        </w:rPr>
        <w:t>b</w:t>
      </w:r>
      <w:r w:rsidRPr="00161A42">
        <w:t xml:space="preserve">) </w:t>
      </w:r>
      <w:r w:rsidRPr="00161A42">
        <w:rPr>
          <w:lang w:val="vi-VN"/>
        </w:rPr>
        <w:t>(</w:t>
      </w:r>
      <w:r w:rsidRPr="00161A42">
        <w:t>x</w:t>
      </w:r>
      <w:r w:rsidRPr="00161A42">
        <w:rPr>
          <w:lang w:val="vi-VN"/>
        </w:rPr>
        <w:t>-1)</w:t>
      </w:r>
      <w:r w:rsidRPr="00161A42">
        <w:rPr>
          <w:vertAlign w:val="superscript"/>
        </w:rPr>
        <w:t>2</w:t>
      </w:r>
      <w:r w:rsidRPr="00161A42">
        <w:t xml:space="preserve"> – 7x +12 = 0</w:t>
      </w:r>
    </w:p>
    <w:p w:rsidR="00B77833" w:rsidRPr="00161A42" w:rsidRDefault="00B77833" w:rsidP="00B77833">
      <w:pPr>
        <w:jc w:val="both"/>
      </w:pPr>
      <w:r w:rsidRPr="00161A42">
        <w:tab/>
      </w:r>
      <w:r w:rsidRPr="00161A42">
        <w:rPr>
          <w:lang w:val="vi-VN"/>
        </w:rPr>
        <w:t>c</w:t>
      </w:r>
      <w:r w:rsidRPr="00161A42">
        <w:t xml:space="preserve">) </w:t>
      </w:r>
      <w:r w:rsidRPr="00161A42">
        <w:rPr>
          <w:position w:val="-6"/>
        </w:rPr>
        <w:object w:dxaOrig="1680" w:dyaOrig="320">
          <v:shape id="_x0000_i7075" type="#_x0000_t75" style="width:84pt;height:16pt" o:ole="">
            <v:imagedata r:id="rId28" o:title=""/>
          </v:shape>
          <o:OLEObject Type="Embed" ProgID="Equation.DSMT4" ShapeID="_x0000_i7075" DrawAspect="Content" ObjectID="_1621755176" r:id="rId29"/>
        </w:object>
      </w:r>
    </w:p>
    <w:p w:rsidR="00B77833" w:rsidRPr="00161A42" w:rsidRDefault="00B77833" w:rsidP="00B77833">
      <w:pPr>
        <w:jc w:val="both"/>
        <w:rPr>
          <w:lang w:val="vi-VN"/>
        </w:rPr>
      </w:pPr>
      <w:r w:rsidRPr="00161A42">
        <w:rPr>
          <w:b/>
          <w:i/>
          <w:u w:val="single"/>
        </w:rPr>
        <w:t>Bài 2:</w:t>
      </w:r>
      <w:r w:rsidRPr="00161A42">
        <w:t xml:space="preserve"> Cho </w:t>
      </w:r>
      <w:r w:rsidRPr="00161A42">
        <w:rPr>
          <w:position w:val="-24"/>
        </w:rPr>
        <w:object w:dxaOrig="1340" w:dyaOrig="660">
          <v:shape id="_x0000_i7076" type="#_x0000_t75" style="width:67pt;height:33pt" o:ole="">
            <v:imagedata r:id="rId30" o:title=""/>
          </v:shape>
          <o:OLEObject Type="Embed" ProgID="Equation.DSMT4" ShapeID="_x0000_i7076" DrawAspect="Content" ObjectID="_1621755177" r:id="rId31"/>
        </w:object>
      </w:r>
      <w:r w:rsidRPr="00161A42">
        <w:tab/>
        <w:t xml:space="preserve">và   </w:t>
      </w:r>
      <w:r w:rsidRPr="00161A42">
        <w:rPr>
          <w:position w:val="-24"/>
        </w:rPr>
        <w:object w:dxaOrig="1760" w:dyaOrig="620">
          <v:shape id="_x0000_i7077" type="#_x0000_t75" style="width:88pt;height:31pt" o:ole="">
            <v:imagedata r:id="rId32" o:title=""/>
          </v:shape>
          <o:OLEObject Type="Embed" ProgID="Equation.DSMT4" ShapeID="_x0000_i7077" DrawAspect="Content" ObjectID="_1621755178" r:id="rId33"/>
        </w:object>
      </w:r>
    </w:p>
    <w:p w:rsidR="00B77833" w:rsidRPr="00161A42" w:rsidRDefault="00B77833" w:rsidP="00B77833">
      <w:pPr>
        <w:jc w:val="both"/>
      </w:pPr>
      <w:r w:rsidRPr="00161A42">
        <w:rPr>
          <w:lang w:val="vi-VN"/>
        </w:rPr>
        <w:t xml:space="preserve">             a)</w:t>
      </w:r>
      <w:r w:rsidRPr="00161A42">
        <w:t>Vẽ (P) và (D) trên cùng 1 hệ trục toạ độ .</w:t>
      </w:r>
    </w:p>
    <w:p w:rsidR="00B77833" w:rsidRPr="00161A42" w:rsidRDefault="00B77833" w:rsidP="00B77833">
      <w:pPr>
        <w:jc w:val="both"/>
        <w:rPr>
          <w:lang w:val="vi-VN"/>
        </w:rPr>
      </w:pPr>
      <w:r w:rsidRPr="00161A42">
        <w:rPr>
          <w:lang w:val="vi-VN"/>
        </w:rPr>
        <w:t xml:space="preserve">             b)</w:t>
      </w:r>
      <w:r w:rsidRPr="00161A42">
        <w:t xml:space="preserve">Bằng phép toán hãy tìm toạ độ giao điểm của (P) và (D). </w:t>
      </w:r>
    </w:p>
    <w:p w:rsidR="00B77833" w:rsidRPr="00161A42" w:rsidRDefault="00B77833" w:rsidP="00B77833">
      <w:pPr>
        <w:jc w:val="both"/>
      </w:pPr>
      <w:r w:rsidRPr="00161A42">
        <w:rPr>
          <w:b/>
          <w:i/>
          <w:u w:val="single"/>
        </w:rPr>
        <w:t>Bài 3</w:t>
      </w:r>
      <w:r w:rsidRPr="00161A42">
        <w:t>:Một xe dự đ</w:t>
      </w:r>
      <w:r w:rsidRPr="00161A42">
        <w:rPr>
          <w:lang w:val="vi-VN"/>
        </w:rPr>
        <w:t>ịnh đi từ A đến B</w:t>
      </w:r>
      <w:r w:rsidRPr="00161A42">
        <w:t>.</w:t>
      </w:r>
      <w:r w:rsidRPr="00161A42">
        <w:rPr>
          <w:lang w:val="vi-VN"/>
        </w:rPr>
        <w:t xml:space="preserve">Nếu đi với vận tốc 40km/h thi đến B chậm hơn dự định 30p. Nếu đi với vận tốc 50km/h thi đến B sớm hơn dự định 15p. Tính qđ AB và thời gian dự định đi. </w:t>
      </w:r>
      <w:r w:rsidRPr="00161A42">
        <w:t xml:space="preserve"> </w:t>
      </w:r>
    </w:p>
    <w:p w:rsidR="00B77833" w:rsidRPr="00161A42" w:rsidRDefault="00B77833" w:rsidP="00B77833">
      <w:pPr>
        <w:jc w:val="both"/>
      </w:pPr>
      <w:r w:rsidRPr="00161A42">
        <w:rPr>
          <w:b/>
          <w:i/>
          <w:u w:val="single"/>
        </w:rPr>
        <w:t xml:space="preserve">Bài 4: </w:t>
      </w:r>
      <w:r w:rsidRPr="00161A42">
        <w:t xml:space="preserve">Cho phương trình:   </w:t>
      </w:r>
      <w:r w:rsidRPr="00161A42">
        <w:rPr>
          <w:position w:val="-6"/>
        </w:rPr>
        <w:object w:dxaOrig="1900" w:dyaOrig="320">
          <v:shape id="_x0000_i7078" type="#_x0000_t75" style="width:95pt;height:16pt" o:ole="">
            <v:imagedata r:id="rId34" o:title=""/>
          </v:shape>
          <o:OLEObject Type="Embed" ProgID="Equation.DSMT4" ShapeID="_x0000_i7078" DrawAspect="Content" ObjectID="_1621755179" r:id="rId35"/>
        </w:object>
      </w:r>
      <w:r w:rsidRPr="00161A42">
        <w:tab/>
        <w:t>(1)</w:t>
      </w:r>
    </w:p>
    <w:p w:rsidR="00B77833" w:rsidRPr="00161A42" w:rsidRDefault="00B77833" w:rsidP="000A2483">
      <w:pPr>
        <w:numPr>
          <w:ilvl w:val="0"/>
          <w:numId w:val="9"/>
        </w:numPr>
        <w:spacing w:after="0" w:line="240" w:lineRule="auto"/>
        <w:jc w:val="both"/>
      </w:pPr>
      <w:r w:rsidRPr="00161A42">
        <w:t>Tìm m để phương trình (1) có nghiệm.</w:t>
      </w:r>
    </w:p>
    <w:p w:rsidR="00B77833" w:rsidRPr="00161A42" w:rsidRDefault="00B77833" w:rsidP="000A2483">
      <w:pPr>
        <w:numPr>
          <w:ilvl w:val="0"/>
          <w:numId w:val="9"/>
        </w:numPr>
        <w:spacing w:after="0" w:line="240" w:lineRule="auto"/>
        <w:jc w:val="both"/>
      </w:pPr>
      <w:r w:rsidRPr="00161A42">
        <w:t>Tìm m để phương trình (1) có hai nghiệm x</w:t>
      </w:r>
      <w:r w:rsidRPr="00161A42">
        <w:rPr>
          <w:vertAlign w:val="subscript"/>
        </w:rPr>
        <w:t>1</w:t>
      </w:r>
      <w:r w:rsidRPr="00161A42">
        <w:t>, x</w:t>
      </w:r>
      <w:r w:rsidRPr="00161A42">
        <w:rPr>
          <w:vertAlign w:val="subscript"/>
        </w:rPr>
        <w:t>2</w:t>
      </w:r>
      <w:r w:rsidRPr="00161A42">
        <w:t xml:space="preserve"> thỏa </w:t>
      </w:r>
      <w:r w:rsidRPr="00161A42">
        <w:rPr>
          <w:position w:val="-12"/>
        </w:rPr>
        <w:object w:dxaOrig="1160" w:dyaOrig="380">
          <v:shape id="_x0000_i7080" type="#_x0000_t75" style="width:58pt;height:19pt" o:ole="">
            <v:imagedata r:id="rId36" o:title=""/>
          </v:shape>
          <o:OLEObject Type="Embed" ProgID="Equation.DSMT4" ShapeID="_x0000_i7080" DrawAspect="Content" ObjectID="_1621755180" r:id="rId37"/>
        </w:object>
      </w:r>
      <w:r w:rsidRPr="00161A42">
        <w:t xml:space="preserve"> </w:t>
      </w:r>
    </w:p>
    <w:p w:rsidR="00B77833" w:rsidRPr="00161A42" w:rsidRDefault="00B77833" w:rsidP="00B77833">
      <w:pPr>
        <w:jc w:val="both"/>
      </w:pPr>
      <w:r w:rsidRPr="00161A42">
        <w:rPr>
          <w:b/>
          <w:i/>
          <w:u w:val="single"/>
        </w:rPr>
        <w:t>Bài 5</w:t>
      </w:r>
      <w:r w:rsidRPr="00161A42">
        <w:t xml:space="preserve"> : Cho đường tròn (O;R)  và từ một điểm A ở bên ngoài , ta vẽ hai tiếp tuyến AB và AC với đường tròn. Gọi M là trung điểm AB. Tia CM cắt đường tại điểm N. Tia AN cắt đường tròn tại điểm D.</w:t>
      </w:r>
    </w:p>
    <w:p w:rsidR="00B77833" w:rsidRPr="00161A42" w:rsidRDefault="00B77833" w:rsidP="000A2483">
      <w:pPr>
        <w:numPr>
          <w:ilvl w:val="0"/>
          <w:numId w:val="8"/>
        </w:numPr>
        <w:spacing w:after="0" w:line="240" w:lineRule="auto"/>
        <w:jc w:val="both"/>
      </w:pPr>
      <w:r w:rsidRPr="00161A42">
        <w:t>Chứng minh: tứ giác ABOC nội tiếp</w:t>
      </w:r>
    </w:p>
    <w:p w:rsidR="00B77833" w:rsidRPr="00161A42" w:rsidRDefault="00B77833" w:rsidP="000A2483">
      <w:pPr>
        <w:numPr>
          <w:ilvl w:val="0"/>
          <w:numId w:val="8"/>
        </w:numPr>
        <w:spacing w:after="0" w:line="240" w:lineRule="auto"/>
        <w:jc w:val="both"/>
      </w:pPr>
      <w:r w:rsidRPr="00161A42">
        <w:t>Chứng minh: MB</w:t>
      </w:r>
      <w:r w:rsidRPr="00161A42">
        <w:rPr>
          <w:vertAlign w:val="superscript"/>
        </w:rPr>
        <w:t>2</w:t>
      </w:r>
      <w:r w:rsidRPr="00161A42">
        <w:t xml:space="preserve"> = MC . MN;  AB // CD</w:t>
      </w:r>
    </w:p>
    <w:p w:rsidR="00B77833" w:rsidRPr="00161A42" w:rsidRDefault="00B77833" w:rsidP="000A2483">
      <w:pPr>
        <w:numPr>
          <w:ilvl w:val="0"/>
          <w:numId w:val="8"/>
        </w:numPr>
        <w:spacing w:after="0" w:line="240" w:lineRule="auto"/>
        <w:jc w:val="both"/>
      </w:pPr>
      <w:r w:rsidRPr="00161A42">
        <w:t>Giả sử OA = 2R. Chứng minh tứ giác ABDC là hình thoi.</w:t>
      </w:r>
    </w:p>
    <w:p w:rsidR="00B77833" w:rsidRPr="00161A42" w:rsidRDefault="00B77833" w:rsidP="000A2483">
      <w:pPr>
        <w:numPr>
          <w:ilvl w:val="0"/>
          <w:numId w:val="8"/>
        </w:numPr>
        <w:spacing w:after="0" w:line="240" w:lineRule="auto"/>
        <w:jc w:val="both"/>
      </w:pPr>
      <w:r w:rsidRPr="00161A42">
        <w:t>Vẽ cát tuyến AEF ( E , F</w:t>
      </w:r>
      <w:r w:rsidRPr="00161A42">
        <w:rPr>
          <w:position w:val="-4"/>
        </w:rPr>
        <w:object w:dxaOrig="200" w:dyaOrig="200">
          <v:shape id="_x0000_i7081" type="#_x0000_t75" style="width:11pt;height:11pt" o:ole="">
            <v:imagedata r:id="rId38" o:title=""/>
          </v:shape>
          <o:OLEObject Type="Embed" ProgID="Equation.3" ShapeID="_x0000_i7081" DrawAspect="Content" ObjectID="_1621755181" r:id="rId39"/>
        </w:object>
      </w:r>
      <w:r w:rsidRPr="00161A42">
        <w:t>(O) ; E nằm giữa A và F). Xác định vị trí của cát tuyến AEF để AE+AF lớn nhất</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 xml:space="preserve">ĐỀ </w:t>
      </w:r>
      <w:r>
        <w:rPr>
          <w:b/>
          <w:u w:val="single"/>
        </w:rPr>
        <w:t>3</w:t>
      </w:r>
      <w:r w:rsidRPr="00910B89">
        <w:rPr>
          <w:b/>
        </w:rPr>
        <w:t xml:space="preserve"> :  BẠCH ĐẰNG</w:t>
      </w:r>
      <w:r w:rsidRPr="00910B89">
        <w:tab/>
      </w:r>
      <w:r>
        <w:t>HK 2</w:t>
      </w:r>
      <w:r w:rsidRPr="00910B89">
        <w:t xml:space="preserve"> /  2016 - 2017</w:t>
      </w:r>
    </w:p>
    <w:p w:rsidR="00B77833" w:rsidRPr="00161A42" w:rsidRDefault="00B77833" w:rsidP="00B77833">
      <w:pPr>
        <w:jc w:val="both"/>
      </w:pPr>
      <w:r w:rsidRPr="00161A42">
        <w:rPr>
          <w:b/>
          <w:u w:val="single"/>
        </w:rPr>
        <w:t>Bài 1 :</w:t>
      </w:r>
      <w:r w:rsidRPr="00161A42">
        <w:t xml:space="preserve"> Giải các phương trình và hệ phương trình sau:</w:t>
      </w:r>
    </w:p>
    <w:p w:rsidR="00B77833" w:rsidRPr="00E54E2A" w:rsidRDefault="00B77833" w:rsidP="000A2483">
      <w:pPr>
        <w:pStyle w:val="ListParagraph"/>
        <w:numPr>
          <w:ilvl w:val="0"/>
          <w:numId w:val="10"/>
        </w:numPr>
        <w:spacing w:after="0" w:line="240" w:lineRule="auto"/>
        <w:jc w:val="both"/>
        <w:rPr>
          <w:sz w:val="24"/>
        </w:rPr>
      </w:pPr>
      <w:r w:rsidRPr="00161A42">
        <w:rPr>
          <w:sz w:val="24"/>
        </w:rPr>
        <w:t xml:space="preserve"> </w:t>
      </w:r>
      <w:r w:rsidRPr="00161A42">
        <w:rPr>
          <w:position w:val="-24"/>
          <w:sz w:val="24"/>
        </w:rPr>
        <w:object w:dxaOrig="240" w:dyaOrig="620">
          <v:shape id="_x0000_i7082" type="#_x0000_t75" style="width:14pt;height:36pt" o:ole="">
            <v:imagedata r:id="rId40" o:title=""/>
          </v:shape>
          <o:OLEObject Type="Embed" ProgID="Equation.3" ShapeID="_x0000_i7082" DrawAspect="Content" ObjectID="_1621755182" r:id="rId41"/>
        </w:object>
      </w:r>
      <w:r w:rsidRPr="00161A42">
        <w:rPr>
          <w:sz w:val="24"/>
        </w:rPr>
        <w:t>x</w:t>
      </w:r>
      <w:r w:rsidRPr="00161A42">
        <w:rPr>
          <w:sz w:val="24"/>
          <w:vertAlign w:val="superscript"/>
        </w:rPr>
        <w:t>2</w:t>
      </w:r>
      <w:r w:rsidRPr="00161A42">
        <w:rPr>
          <w:sz w:val="24"/>
        </w:rPr>
        <w:t xml:space="preserve">  - 2x +1 = 0</w:t>
      </w:r>
      <w:r>
        <w:rPr>
          <w:sz w:val="24"/>
        </w:rPr>
        <w:tab/>
      </w:r>
      <w:r>
        <w:rPr>
          <w:sz w:val="24"/>
        </w:rPr>
        <w:tab/>
      </w:r>
      <w:r>
        <w:rPr>
          <w:sz w:val="24"/>
        </w:rPr>
        <w:tab/>
        <w:t xml:space="preserve">b) </w:t>
      </w:r>
      <w:r w:rsidRPr="00E54E2A">
        <w:rPr>
          <w:sz w:val="24"/>
        </w:rPr>
        <w:t>x</w:t>
      </w:r>
      <w:r w:rsidRPr="00E54E2A">
        <w:rPr>
          <w:sz w:val="24"/>
          <w:vertAlign w:val="superscript"/>
        </w:rPr>
        <w:t>2</w:t>
      </w:r>
      <w:r w:rsidRPr="00E54E2A">
        <w:rPr>
          <w:sz w:val="24"/>
        </w:rPr>
        <w:t xml:space="preserve"> + x</w:t>
      </w:r>
      <w:r w:rsidRPr="00161A42">
        <w:rPr>
          <w:position w:val="-8"/>
          <w:sz w:val="24"/>
        </w:rPr>
        <w:object w:dxaOrig="360" w:dyaOrig="360">
          <v:shape id="_x0000_i7083" type="#_x0000_t75" style="width:20.5pt;height:21pt" o:ole="">
            <v:imagedata r:id="rId42" o:title=""/>
          </v:shape>
          <o:OLEObject Type="Embed" ProgID="Equation.3" ShapeID="_x0000_i7083" DrawAspect="Content" ObjectID="_1621755183" r:id="rId43"/>
        </w:object>
      </w:r>
      <w:r w:rsidRPr="00E54E2A">
        <w:rPr>
          <w:sz w:val="24"/>
        </w:rPr>
        <w:t xml:space="preserve"> - 1 = 9</w:t>
      </w:r>
    </w:p>
    <w:p w:rsidR="00B77833" w:rsidRPr="00E54E2A" w:rsidRDefault="00B77833" w:rsidP="000A2483">
      <w:pPr>
        <w:pStyle w:val="ListParagraph"/>
        <w:numPr>
          <w:ilvl w:val="0"/>
          <w:numId w:val="10"/>
        </w:numPr>
        <w:spacing w:after="0" w:line="240" w:lineRule="auto"/>
        <w:jc w:val="both"/>
        <w:rPr>
          <w:sz w:val="24"/>
        </w:rPr>
      </w:pPr>
      <w:r w:rsidRPr="00161A42">
        <w:rPr>
          <w:sz w:val="24"/>
        </w:rPr>
        <w:t>3(x</w:t>
      </w:r>
      <w:r w:rsidRPr="00161A42">
        <w:rPr>
          <w:sz w:val="24"/>
          <w:vertAlign w:val="superscript"/>
        </w:rPr>
        <w:t>4</w:t>
      </w:r>
      <w:r w:rsidRPr="00161A42">
        <w:rPr>
          <w:sz w:val="24"/>
        </w:rPr>
        <w:t xml:space="preserve"> +1)– 10x</w:t>
      </w:r>
      <w:r w:rsidRPr="00161A42">
        <w:rPr>
          <w:sz w:val="24"/>
          <w:vertAlign w:val="superscript"/>
        </w:rPr>
        <w:t>2</w:t>
      </w:r>
      <w:r w:rsidRPr="00161A42">
        <w:rPr>
          <w:sz w:val="24"/>
        </w:rPr>
        <w:t xml:space="preserve">  = 0</w:t>
      </w:r>
      <w:r>
        <w:rPr>
          <w:sz w:val="24"/>
        </w:rPr>
        <w:tab/>
      </w:r>
      <w:r>
        <w:rPr>
          <w:sz w:val="24"/>
        </w:rPr>
        <w:tab/>
      </w:r>
      <w:r>
        <w:rPr>
          <w:sz w:val="24"/>
        </w:rPr>
        <w:tab/>
        <w:t>c)</w:t>
      </w:r>
      <w:r w:rsidRPr="00161A42">
        <w:rPr>
          <w:position w:val="-30"/>
          <w:sz w:val="24"/>
        </w:rPr>
        <w:object w:dxaOrig="1900" w:dyaOrig="720">
          <v:shape id="_x0000_i7084" type="#_x0000_t75" style="width:100.8pt;height:38.8pt" o:ole="">
            <v:imagedata r:id="rId44" o:title=""/>
          </v:shape>
          <o:OLEObject Type="Embed" ProgID="Equation.DSMT4" ShapeID="_x0000_i7084" DrawAspect="Content" ObjectID="_1621755184" r:id="rId45"/>
        </w:object>
      </w:r>
    </w:p>
    <w:p w:rsidR="00B77833" w:rsidRPr="00161A42" w:rsidRDefault="00B77833" w:rsidP="00B77833">
      <w:pPr>
        <w:jc w:val="both"/>
        <w:rPr>
          <w:lang w:val="fr-FR"/>
        </w:rPr>
      </w:pPr>
      <w:r w:rsidRPr="00161A42">
        <w:rPr>
          <w:b/>
          <w:u w:val="single"/>
          <w:lang w:val="fr-FR"/>
        </w:rPr>
        <w:t xml:space="preserve">Bài 2: </w:t>
      </w:r>
      <w:r w:rsidRPr="00161A42">
        <w:rPr>
          <w:lang w:val="fr-FR"/>
        </w:rPr>
        <w:t xml:space="preserve"> Cho hàm số y = </w:t>
      </w:r>
      <w:r w:rsidRPr="00161A42">
        <w:rPr>
          <w:position w:val="-24"/>
        </w:rPr>
        <w:object w:dxaOrig="340" w:dyaOrig="660">
          <v:shape id="_x0000_i7089" type="#_x0000_t75" style="width:19.5pt;height:38.5pt" o:ole="">
            <v:imagedata r:id="rId46" o:title=""/>
          </v:shape>
          <o:OLEObject Type="Embed" ProgID="Equation.3" ShapeID="_x0000_i7089" DrawAspect="Content" ObjectID="_1621755185" r:id="rId47"/>
        </w:object>
      </w:r>
      <w:r w:rsidRPr="00161A42">
        <w:rPr>
          <w:lang w:val="fr-FR"/>
        </w:rPr>
        <w:t xml:space="preserve">  (P)</w:t>
      </w:r>
    </w:p>
    <w:p w:rsidR="00B77833" w:rsidRPr="00161A42" w:rsidRDefault="00B77833" w:rsidP="000A2483">
      <w:pPr>
        <w:pStyle w:val="ListParagraph"/>
        <w:numPr>
          <w:ilvl w:val="0"/>
          <w:numId w:val="11"/>
        </w:numPr>
        <w:spacing w:after="0" w:line="240" w:lineRule="auto"/>
        <w:jc w:val="both"/>
        <w:rPr>
          <w:sz w:val="24"/>
          <w:lang w:val="fr-FR"/>
        </w:rPr>
      </w:pPr>
      <w:r w:rsidRPr="00161A42">
        <w:rPr>
          <w:sz w:val="24"/>
          <w:lang w:val="fr-FR"/>
        </w:rPr>
        <w:lastRenderedPageBreak/>
        <w:t>Vẽ đồ thị (P) của hàm số trên mặt phẳng tọa độ</w:t>
      </w:r>
    </w:p>
    <w:p w:rsidR="00B77833" w:rsidRPr="00161A42" w:rsidRDefault="00B77833" w:rsidP="000A2483">
      <w:pPr>
        <w:pStyle w:val="ListParagraph"/>
        <w:numPr>
          <w:ilvl w:val="0"/>
          <w:numId w:val="11"/>
        </w:numPr>
        <w:spacing w:after="0" w:line="240" w:lineRule="auto"/>
        <w:jc w:val="both"/>
        <w:rPr>
          <w:sz w:val="24"/>
          <w:lang w:val="fr-FR"/>
        </w:rPr>
      </w:pPr>
      <w:r w:rsidRPr="00161A42">
        <w:rPr>
          <w:sz w:val="24"/>
          <w:lang w:val="fr-FR"/>
        </w:rPr>
        <w:t>Tìm các điểm thuộc đồ thị (P) có tung độ và hoành độ đối nhau.</w:t>
      </w:r>
    </w:p>
    <w:p w:rsidR="00B77833" w:rsidRPr="00161A42" w:rsidRDefault="00B77833" w:rsidP="00B77833">
      <w:pPr>
        <w:jc w:val="both"/>
        <w:rPr>
          <w:lang w:val="fr-FR"/>
        </w:rPr>
      </w:pPr>
      <w:r w:rsidRPr="00161A42">
        <w:rPr>
          <w:b/>
          <w:u w:val="single"/>
          <w:lang w:val="fr-FR"/>
        </w:rPr>
        <w:t>Bài 3:</w:t>
      </w:r>
      <w:r w:rsidRPr="00161A42">
        <w:rPr>
          <w:lang w:val="fr-FR"/>
        </w:rPr>
        <w:t xml:space="preserve"> Cho phương trình bậc hai x</w:t>
      </w:r>
      <w:r w:rsidRPr="00161A42">
        <w:rPr>
          <w:vertAlign w:val="superscript"/>
          <w:lang w:val="fr-FR"/>
        </w:rPr>
        <w:t>2</w:t>
      </w:r>
      <w:r w:rsidRPr="00161A42">
        <w:rPr>
          <w:lang w:val="fr-FR"/>
        </w:rPr>
        <w:t xml:space="preserve"> + 2x + m +1 = 0 ( x là ẩn)</w:t>
      </w:r>
    </w:p>
    <w:p w:rsidR="00B77833" w:rsidRPr="00161A42" w:rsidRDefault="00B77833" w:rsidP="000A2483">
      <w:pPr>
        <w:numPr>
          <w:ilvl w:val="0"/>
          <w:numId w:val="12"/>
        </w:numPr>
        <w:spacing w:after="0" w:line="240" w:lineRule="auto"/>
        <w:jc w:val="both"/>
        <w:rPr>
          <w:lang w:val="fr-FR"/>
        </w:rPr>
      </w:pPr>
      <w:r w:rsidRPr="00161A42">
        <w:rPr>
          <w:lang w:val="fr-FR"/>
        </w:rPr>
        <w:t>Tìm điều kiện của m để phương trình có nghiệm.</w:t>
      </w:r>
    </w:p>
    <w:p w:rsidR="00B77833" w:rsidRPr="00161A42" w:rsidRDefault="00B77833" w:rsidP="000A2483">
      <w:pPr>
        <w:numPr>
          <w:ilvl w:val="0"/>
          <w:numId w:val="12"/>
        </w:numPr>
        <w:spacing w:after="0" w:line="240" w:lineRule="auto"/>
        <w:jc w:val="both"/>
      </w:pPr>
      <w:r w:rsidRPr="00161A42">
        <w:rPr>
          <w:lang w:val="fr-FR"/>
        </w:rPr>
        <w:t>Gọi x</w:t>
      </w:r>
      <w:r w:rsidRPr="00161A42">
        <w:rPr>
          <w:vertAlign w:val="subscript"/>
          <w:lang w:val="fr-FR"/>
        </w:rPr>
        <w:t>1</w:t>
      </w:r>
      <w:r w:rsidRPr="00161A42">
        <w:rPr>
          <w:lang w:val="fr-FR"/>
        </w:rPr>
        <w:t>, x</w:t>
      </w:r>
      <w:r w:rsidRPr="00161A42">
        <w:rPr>
          <w:vertAlign w:val="subscript"/>
          <w:lang w:val="fr-FR"/>
        </w:rPr>
        <w:t>2</w:t>
      </w:r>
      <w:r w:rsidRPr="00161A42">
        <w:rPr>
          <w:lang w:val="fr-FR"/>
        </w:rPr>
        <w:t xml:space="preserve"> là hai nghiệm của phương trình . </w:t>
      </w:r>
      <w:r w:rsidRPr="00161A42">
        <w:t xml:space="preserve">Tìm m để biểu thức </w:t>
      </w:r>
    </w:p>
    <w:p w:rsidR="00B77833" w:rsidRPr="00161A42" w:rsidRDefault="00B77833" w:rsidP="00B77833">
      <w:pPr>
        <w:ind w:left="360"/>
        <w:jc w:val="both"/>
      </w:pPr>
      <w:r w:rsidRPr="00161A42">
        <w:t xml:space="preserve">   A = x</w:t>
      </w:r>
      <w:r w:rsidRPr="00161A42">
        <w:rPr>
          <w:vertAlign w:val="subscript"/>
        </w:rPr>
        <w:t>1</w:t>
      </w:r>
      <w:r w:rsidRPr="00161A42">
        <w:rPr>
          <w:vertAlign w:val="superscript"/>
        </w:rPr>
        <w:t xml:space="preserve">2 </w:t>
      </w:r>
      <w:r w:rsidRPr="00161A42">
        <w:rPr>
          <w:vertAlign w:val="subscript"/>
        </w:rPr>
        <w:t>.</w:t>
      </w:r>
      <w:r w:rsidRPr="00161A42">
        <w:t>x</w:t>
      </w:r>
      <w:r w:rsidRPr="00161A42">
        <w:rPr>
          <w:vertAlign w:val="subscript"/>
        </w:rPr>
        <w:t>2</w:t>
      </w:r>
      <w:r w:rsidRPr="00161A42">
        <w:rPr>
          <w:vertAlign w:val="superscript"/>
        </w:rPr>
        <w:t>2</w:t>
      </w:r>
      <w:r w:rsidRPr="00161A42">
        <w:t xml:space="preserve"> – 2x</w:t>
      </w:r>
      <w:r w:rsidRPr="00161A42">
        <w:rPr>
          <w:vertAlign w:val="subscript"/>
        </w:rPr>
        <w:t>1</w:t>
      </w:r>
      <w:r w:rsidRPr="00161A42">
        <w:t xml:space="preserve"> – 2x</w:t>
      </w:r>
      <w:r w:rsidRPr="00161A42">
        <w:rPr>
          <w:vertAlign w:val="subscript"/>
        </w:rPr>
        <w:t>2</w:t>
      </w:r>
      <w:r w:rsidRPr="00161A42">
        <w:t xml:space="preserve">  đạt giá trị nhỏ nhất. Tìm giá trị nhỏ nhất đó</w:t>
      </w:r>
    </w:p>
    <w:p w:rsidR="00B77833" w:rsidRPr="00161A42" w:rsidRDefault="00B77833" w:rsidP="00B77833">
      <w:pPr>
        <w:jc w:val="both"/>
      </w:pPr>
      <w:r w:rsidRPr="00161A42">
        <w:rPr>
          <w:b/>
          <w:u w:val="single"/>
        </w:rPr>
        <w:t xml:space="preserve">Bài 4: </w:t>
      </w:r>
      <w:r w:rsidRPr="00161A42">
        <w:t xml:space="preserve"> Cho điểm A nằm ngoài (O;R) vẽ các tiếp tuyến AB; AC ( B,C là các tiếp điểm). Vẽ cát tuyến ADE ( D nằm giữa A và E)</w:t>
      </w:r>
    </w:p>
    <w:p w:rsidR="00B77833" w:rsidRPr="00161A42" w:rsidRDefault="00B77833" w:rsidP="000A2483">
      <w:pPr>
        <w:numPr>
          <w:ilvl w:val="0"/>
          <w:numId w:val="13"/>
        </w:numPr>
        <w:spacing w:after="0" w:line="240" w:lineRule="auto"/>
        <w:jc w:val="both"/>
      </w:pPr>
      <w:r w:rsidRPr="00161A42">
        <w:t xml:space="preserve">Chứng minh: tứ giác ABOC nội tiếp đường tròn và OA </w:t>
      </w:r>
      <w:r w:rsidRPr="00161A42">
        <w:sym w:font="Symbol" w:char="F05E"/>
      </w:r>
      <w:r w:rsidRPr="00161A42">
        <w:t xml:space="preserve"> BC tại H</w:t>
      </w:r>
    </w:p>
    <w:p w:rsidR="00B77833" w:rsidRPr="00161A42" w:rsidRDefault="00B77833" w:rsidP="000A2483">
      <w:pPr>
        <w:numPr>
          <w:ilvl w:val="0"/>
          <w:numId w:val="13"/>
        </w:numPr>
        <w:spacing w:after="0" w:line="240" w:lineRule="auto"/>
        <w:jc w:val="both"/>
        <w:rPr>
          <w:b/>
          <w:u w:val="single"/>
        </w:rPr>
      </w:pPr>
      <w:r w:rsidRPr="00161A42">
        <w:t>Chứng minh: AB</w:t>
      </w:r>
      <w:r w:rsidRPr="00161A42">
        <w:rPr>
          <w:vertAlign w:val="superscript"/>
        </w:rPr>
        <w:t>2</w:t>
      </w:r>
      <w:r w:rsidRPr="00161A42">
        <w:t xml:space="preserve"> = AD . AE = OA</w:t>
      </w:r>
      <w:r w:rsidRPr="00161A42">
        <w:rPr>
          <w:vertAlign w:val="superscript"/>
        </w:rPr>
        <w:t>2</w:t>
      </w:r>
      <w:r w:rsidRPr="00161A42">
        <w:t xml:space="preserve"> – R</w:t>
      </w:r>
      <w:r w:rsidRPr="00161A42">
        <w:rPr>
          <w:vertAlign w:val="superscript"/>
        </w:rPr>
        <w:t>2</w:t>
      </w:r>
    </w:p>
    <w:p w:rsidR="00B77833" w:rsidRPr="00161A42" w:rsidRDefault="00B77833" w:rsidP="000A2483">
      <w:pPr>
        <w:numPr>
          <w:ilvl w:val="0"/>
          <w:numId w:val="13"/>
        </w:numPr>
        <w:spacing w:after="0" w:line="240" w:lineRule="auto"/>
        <w:jc w:val="both"/>
        <w:rPr>
          <w:b/>
          <w:u w:val="single"/>
        </w:rPr>
      </w:pPr>
      <w:r w:rsidRPr="00161A42">
        <w:t>Chứng minh: Tứ giác HDEO nội tiếp</w:t>
      </w:r>
    </w:p>
    <w:p w:rsidR="00B77833" w:rsidRPr="00161A42" w:rsidRDefault="00B77833" w:rsidP="000A2483">
      <w:pPr>
        <w:numPr>
          <w:ilvl w:val="0"/>
          <w:numId w:val="13"/>
        </w:numPr>
        <w:spacing w:after="0" w:line="240" w:lineRule="auto"/>
        <w:jc w:val="both"/>
        <w:rPr>
          <w:b/>
          <w:u w:val="single"/>
        </w:rPr>
      </w:pPr>
      <w:r w:rsidRPr="00161A42">
        <w:t xml:space="preserve">Giả sử : OA = 2R và  </w:t>
      </w:r>
      <w:r w:rsidRPr="00161A42">
        <w:rPr>
          <w:position w:val="-24"/>
        </w:rPr>
        <w:object w:dxaOrig="840" w:dyaOrig="620">
          <v:shape id="_x0000_i7079" type="#_x0000_t75" style="width:39.45pt;height:29.7pt" o:ole="">
            <v:imagedata r:id="rId48" o:title=""/>
          </v:shape>
          <o:OLEObject Type="Embed" ProgID="Equation.3" ShapeID="_x0000_i7079" DrawAspect="Content" ObjectID="_1621755186" r:id="rId49"/>
        </w:object>
      </w:r>
      <w:r w:rsidRPr="00161A42">
        <w:t>. Tính AD và diện tích tứ giác ABEC theo R.</w:t>
      </w:r>
    </w:p>
    <w:p w:rsidR="00B77833" w:rsidRPr="00161A42" w:rsidRDefault="00B77833" w:rsidP="00B77833">
      <w:pPr>
        <w:jc w:val="both"/>
        <w:rPr>
          <w:b/>
          <w:u w:val="single"/>
        </w:rPr>
      </w:pPr>
      <w:r w:rsidRPr="00161A42">
        <w:rPr>
          <w:b/>
          <w:u w:val="single"/>
        </w:rPr>
        <w:t>Bài 5:</w:t>
      </w:r>
    </w:p>
    <w:p w:rsidR="00B77833" w:rsidRPr="00161A42" w:rsidRDefault="00B77833" w:rsidP="00B77833">
      <w:pPr>
        <w:ind w:firstLine="720"/>
        <w:jc w:val="both"/>
      </w:pPr>
      <w:r w:rsidRPr="00161A42">
        <w:t>Trong một buổi lao động trồng cây, hai lớp 7A và 7B trồng được 60 cây. Cho biết mỗi giờ lớp 7A trồng nhiều hơn lớp 7B là 4 cây và do đó hoàn thành sớm hơn lớp 7A nửa giờ. Tính thời gian hoàn thành công việc của mỗi lớp.</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ĐỀ 4</w:t>
      </w:r>
      <w:r w:rsidRPr="00910B89">
        <w:rPr>
          <w:b/>
        </w:rPr>
        <w:t xml:space="preserve"> :  COLETTE</w:t>
      </w:r>
      <w:r w:rsidRPr="00910B89">
        <w:tab/>
      </w:r>
      <w:r>
        <w:t>HK 2</w:t>
      </w:r>
      <w:r w:rsidRPr="00910B89">
        <w:t xml:space="preserve"> /  2016 - 2017</w:t>
      </w:r>
    </w:p>
    <w:p w:rsidR="00B77833" w:rsidRPr="00161A42" w:rsidRDefault="00B77833" w:rsidP="00B77833">
      <w:pPr>
        <w:jc w:val="both"/>
      </w:pPr>
      <w:r w:rsidRPr="00161A42">
        <w:rPr>
          <w:b/>
        </w:rPr>
        <w:t>Bài 1</w:t>
      </w:r>
      <w:r w:rsidRPr="00161A42">
        <w:t>: (2đ) Giải các phương trình và hệ phương trình sau:</w:t>
      </w:r>
    </w:p>
    <w:p w:rsidR="00B77833" w:rsidRPr="00161A42" w:rsidRDefault="00B77833" w:rsidP="00B77833">
      <w:pPr>
        <w:jc w:val="both"/>
      </w:pPr>
      <w:r w:rsidRPr="00161A42">
        <w:t xml:space="preserve">a) </w:t>
      </w:r>
      <w:r w:rsidRPr="00161A42">
        <w:rPr>
          <w:position w:val="-10"/>
        </w:rPr>
        <w:object w:dxaOrig="1960" w:dyaOrig="380">
          <v:shape id="_x0000_i7085" type="#_x0000_t75" style="width:97.8pt;height:19pt" o:ole="">
            <v:imagedata r:id="rId50" o:title=""/>
          </v:shape>
          <o:OLEObject Type="Embed" ProgID="Equation.DSMT4" ShapeID="_x0000_i7085" DrawAspect="Content" ObjectID="_1621755187" r:id="rId51"/>
        </w:object>
      </w:r>
      <w:r w:rsidRPr="00161A42">
        <w:tab/>
      </w:r>
      <w:r w:rsidRPr="00161A42">
        <w:tab/>
      </w:r>
      <w:r w:rsidRPr="00161A42">
        <w:tab/>
        <w:t xml:space="preserve">b) </w:t>
      </w:r>
      <w:r w:rsidRPr="00161A42">
        <w:rPr>
          <w:position w:val="-10"/>
        </w:rPr>
        <w:object w:dxaOrig="1800" w:dyaOrig="360">
          <v:shape id="_x0000_i7086" type="#_x0000_t75" style="width:90.35pt;height:18.35pt" o:ole="">
            <v:imagedata r:id="rId52" o:title=""/>
          </v:shape>
          <o:OLEObject Type="Embed" ProgID="Equation.DSMT4" ShapeID="_x0000_i7086" DrawAspect="Content" ObjectID="_1621755188" r:id="rId53"/>
        </w:object>
      </w:r>
    </w:p>
    <w:p w:rsidR="00B77833" w:rsidRPr="00161A42" w:rsidRDefault="00B77833" w:rsidP="00B77833">
      <w:pPr>
        <w:jc w:val="both"/>
        <w:rPr>
          <w:position w:val="-30"/>
        </w:rPr>
      </w:pPr>
      <w:r w:rsidRPr="00161A42">
        <w:t xml:space="preserve">c) </w:t>
      </w:r>
      <w:r w:rsidRPr="00161A42">
        <w:rPr>
          <w:position w:val="-6"/>
        </w:rPr>
        <w:object w:dxaOrig="1520" w:dyaOrig="320">
          <v:shape id="_x0000_i7087" type="#_x0000_t75" style="width:76.1pt;height:16.3pt" o:ole="">
            <v:imagedata r:id="rId54" o:title=""/>
          </v:shape>
          <o:OLEObject Type="Embed" ProgID="Equation.DSMT4" ShapeID="_x0000_i7087" DrawAspect="Content" ObjectID="_1621755189" r:id="rId55"/>
        </w:object>
      </w:r>
      <w:r w:rsidRPr="00161A42">
        <w:tab/>
      </w:r>
      <w:r w:rsidRPr="00161A42">
        <w:tab/>
      </w:r>
      <w:r w:rsidRPr="00161A42">
        <w:tab/>
      </w:r>
      <w:r w:rsidRPr="00161A42">
        <w:tab/>
        <w:t xml:space="preserve">d) </w:t>
      </w:r>
      <w:r w:rsidRPr="00161A42">
        <w:rPr>
          <w:position w:val="-30"/>
        </w:rPr>
        <w:object w:dxaOrig="2240" w:dyaOrig="720">
          <v:shape id="_x0000_i7088" type="#_x0000_t75" style="width:112.1pt;height:36pt" o:ole="">
            <v:imagedata r:id="rId56" o:title=""/>
          </v:shape>
          <o:OLEObject Type="Embed" ProgID="Equation.DSMT4" ShapeID="_x0000_i7088" DrawAspect="Content" ObjectID="_1621755190" r:id="rId57"/>
        </w:object>
      </w:r>
    </w:p>
    <w:p w:rsidR="00B77833" w:rsidRPr="00161A42" w:rsidRDefault="00B77833" w:rsidP="00B77833">
      <w:pPr>
        <w:jc w:val="both"/>
      </w:pPr>
      <w:r w:rsidRPr="00161A42">
        <w:rPr>
          <w:b/>
        </w:rPr>
        <w:t>Bài 2</w:t>
      </w:r>
      <w:r w:rsidRPr="00161A42">
        <w:t xml:space="preserve"> : (2đ) Cho hàm số y = ax</w:t>
      </w:r>
      <w:r w:rsidRPr="00161A42">
        <w:rPr>
          <w:vertAlign w:val="superscript"/>
        </w:rPr>
        <w:t>2</w:t>
      </w:r>
      <w:r w:rsidRPr="00161A42">
        <w:t xml:space="preserve"> có đồ thị (P)</w:t>
      </w:r>
    </w:p>
    <w:p w:rsidR="00B77833" w:rsidRPr="00161A42" w:rsidRDefault="00B77833" w:rsidP="00B77833">
      <w:pPr>
        <w:jc w:val="both"/>
      </w:pPr>
      <w:r w:rsidRPr="00161A42">
        <w:t>a) Tìm a và vẽ đồ thị (P) biết (P) đi qua điểm A (- 2 ; 1).</w:t>
      </w:r>
    </w:p>
    <w:p w:rsidR="00B77833" w:rsidRPr="00161A42" w:rsidRDefault="00B77833" w:rsidP="00B77833">
      <w:pPr>
        <w:jc w:val="both"/>
      </w:pPr>
      <w:r w:rsidRPr="00161A42">
        <w:t>b) Tìm các điểm M thuộc (P) có tung độ bằng 5.</w:t>
      </w:r>
    </w:p>
    <w:p w:rsidR="00B77833" w:rsidRPr="00161A42" w:rsidRDefault="00B77833" w:rsidP="00B77833">
      <w:pPr>
        <w:jc w:val="both"/>
      </w:pPr>
      <w:r w:rsidRPr="00161A42">
        <w:rPr>
          <w:b/>
        </w:rPr>
        <w:t>Bài 3</w:t>
      </w:r>
      <w:r w:rsidRPr="00161A42">
        <w:t xml:space="preserve"> : (1,5đ) Cho phương trình bậc hai :   x</w:t>
      </w:r>
      <w:r w:rsidRPr="00161A42">
        <w:rPr>
          <w:vertAlign w:val="superscript"/>
        </w:rPr>
        <w:t>2</w:t>
      </w:r>
      <w:r w:rsidRPr="00161A42">
        <w:t xml:space="preserve"> – (m – 1)x + 2m – 6 = 0     (1)  (m là tham số)</w:t>
      </w:r>
    </w:p>
    <w:p w:rsidR="00B77833" w:rsidRPr="00161A42" w:rsidRDefault="00B77833" w:rsidP="00B77833">
      <w:pPr>
        <w:contextualSpacing/>
        <w:jc w:val="both"/>
      </w:pPr>
      <w:r w:rsidRPr="00161A42">
        <w:t>a) Chứng tỏ phương trình (1) luôn có nghiệm với mọi giá trị của m.</w:t>
      </w:r>
    </w:p>
    <w:p w:rsidR="00B77833" w:rsidRPr="00161A42" w:rsidRDefault="00B77833" w:rsidP="00B77833">
      <w:pPr>
        <w:contextualSpacing/>
        <w:jc w:val="both"/>
      </w:pPr>
      <w:r w:rsidRPr="00161A42">
        <w:lastRenderedPageBreak/>
        <w:t>b) Tìm m để phương trình (1) có nghiệm   x = –2 rồi tính nghiệm còn lại.</w:t>
      </w:r>
    </w:p>
    <w:p w:rsidR="00B77833" w:rsidRPr="00161A42" w:rsidRDefault="00B77833" w:rsidP="00B77833">
      <w:pPr>
        <w:contextualSpacing/>
        <w:jc w:val="both"/>
      </w:pPr>
      <w:r w:rsidRPr="00161A42">
        <w:rPr>
          <w:b/>
        </w:rPr>
        <w:t>Bài 4</w:t>
      </w:r>
      <w:r w:rsidRPr="00161A42">
        <w:t xml:space="preserve"> : (1đ) Cho hình chữ nhật có chu vi 100 m và chiều rộng bằng hai phần ba chiều dài . Tính kích thước hình chữ nhật.</w:t>
      </w:r>
    </w:p>
    <w:p w:rsidR="00B77833" w:rsidRPr="00161A42" w:rsidRDefault="00B77833" w:rsidP="00B77833">
      <w:pPr>
        <w:contextualSpacing/>
        <w:jc w:val="both"/>
      </w:pPr>
      <w:r w:rsidRPr="00161A42">
        <w:rPr>
          <w:b/>
        </w:rPr>
        <w:t>Bài 5</w:t>
      </w:r>
      <w:r>
        <w:t>:(3,5đ) Cho ∆ABC nhọn (AB&lt;AC</w:t>
      </w:r>
      <w:r w:rsidRPr="00161A42">
        <w:t>) nội tiếp đường tròn (O). Ba đường cao AD, BE, CF của ∆ABC cắt nhau tại H. Vẽ đường kính AK của (O).</w:t>
      </w:r>
    </w:p>
    <w:p w:rsidR="00B77833" w:rsidRPr="00161A42" w:rsidRDefault="00B77833" w:rsidP="00B77833">
      <w:pPr>
        <w:contextualSpacing/>
        <w:jc w:val="both"/>
      </w:pPr>
      <w:r w:rsidRPr="00161A42">
        <w:t>a) Chứng minh : Tứ giác ABDE nội tiếp . Xác định tâm S của đường tròn ngoại tiếp tứ giác ABDE.</w:t>
      </w:r>
    </w:p>
    <w:p w:rsidR="00B77833" w:rsidRPr="00161A42" w:rsidRDefault="00B77833" w:rsidP="00B77833">
      <w:pPr>
        <w:contextualSpacing/>
        <w:jc w:val="both"/>
      </w:pPr>
      <w:r w:rsidRPr="00161A42">
        <w:t>b) Chứng minh : AB.AC = AD.AK</w:t>
      </w:r>
    </w:p>
    <w:p w:rsidR="00B77833" w:rsidRPr="00161A42" w:rsidRDefault="00B77833" w:rsidP="00B77833">
      <w:pPr>
        <w:contextualSpacing/>
        <w:jc w:val="both"/>
      </w:pPr>
      <w:r w:rsidRPr="00161A42">
        <w:t>c) Chứng minh : Tiếp tuyến tại A của (O) song song với EF.</w:t>
      </w:r>
    </w:p>
    <w:p w:rsidR="00B77833" w:rsidRPr="00161A42" w:rsidRDefault="00B77833" w:rsidP="00B77833">
      <w:pPr>
        <w:contextualSpacing/>
        <w:jc w:val="both"/>
      </w:pPr>
      <w:r w:rsidRPr="00161A42">
        <w:t xml:space="preserve">d) Gọi T là trung điểm HC. Chứng minh ST vuông góc với DE .   </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ĐỀ 5</w:t>
      </w:r>
      <w:r w:rsidRPr="00910B89">
        <w:rPr>
          <w:b/>
        </w:rPr>
        <w:t xml:space="preserve"> :  ĐOÀN THỊ ĐIỂM</w:t>
      </w:r>
      <w:r w:rsidRPr="00910B89">
        <w:tab/>
      </w:r>
      <w:r>
        <w:t>HK 2</w:t>
      </w:r>
      <w:r w:rsidRPr="00910B89">
        <w:t xml:space="preserve"> /  2016 - 2017</w:t>
      </w:r>
    </w:p>
    <w:p w:rsidR="00B77833" w:rsidRPr="00161A42" w:rsidRDefault="00B77833" w:rsidP="00B77833">
      <w:pPr>
        <w:jc w:val="both"/>
      </w:pPr>
      <w:r w:rsidRPr="00161A42">
        <w:rPr>
          <w:b/>
          <w:u w:val="single"/>
        </w:rPr>
        <w:t>Bài 1</w:t>
      </w:r>
      <w:r w:rsidRPr="00161A42">
        <w:rPr>
          <w:b/>
        </w:rPr>
        <w:t>:</w:t>
      </w:r>
      <w:r w:rsidRPr="00161A42">
        <w:t xml:space="preserve"> Giải các phương trình và hệ phương trình sau :</w:t>
      </w:r>
    </w:p>
    <w:p w:rsidR="00B77833" w:rsidRPr="00161A42" w:rsidRDefault="00B77833" w:rsidP="00B77833">
      <w:pPr>
        <w:pStyle w:val="ListParagraph"/>
        <w:spacing w:after="0" w:line="240" w:lineRule="auto"/>
        <w:ind w:left="0" w:firstLine="360"/>
        <w:jc w:val="both"/>
        <w:rPr>
          <w:sz w:val="24"/>
        </w:rPr>
      </w:pPr>
      <w:r>
        <w:rPr>
          <w:sz w:val="24"/>
        </w:rPr>
        <w:t>a)</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7x+12=0</m:t>
        </m:r>
      </m:oMath>
      <w:r>
        <w:rPr>
          <w:sz w:val="24"/>
        </w:rPr>
        <w:tab/>
      </w:r>
      <w:r>
        <w:rPr>
          <w:sz w:val="24"/>
        </w:rPr>
        <w:tab/>
        <w:t xml:space="preserve">     b)</w:t>
      </w:r>
      <m:oMath>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m:t>
        </m:r>
        <m:d>
          <m:dPr>
            <m:ctrlPr>
              <w:rPr>
                <w:rFonts w:ascii="Cambria Math" w:hAnsi="Cambria Math"/>
                <w:i/>
                <w:sz w:val="24"/>
              </w:rPr>
            </m:ctrlPr>
          </m:dPr>
          <m:e>
            <m:r>
              <w:rPr>
                <w:rFonts w:ascii="Cambria Math" w:hAnsi="Cambria Math"/>
                <w:sz w:val="24"/>
              </w:rPr>
              <m:t>2+</m:t>
            </m:r>
            <m:rad>
              <m:radPr>
                <m:degHide m:val="1"/>
                <m:ctrlPr>
                  <w:rPr>
                    <w:rFonts w:ascii="Cambria Math" w:hAnsi="Cambria Math"/>
                    <w:i/>
                    <w:sz w:val="24"/>
                  </w:rPr>
                </m:ctrlPr>
              </m:radPr>
              <m:deg/>
              <m:e>
                <m:r>
                  <w:rPr>
                    <w:rFonts w:ascii="Cambria Math" w:hAnsi="Cambria Math"/>
                    <w:sz w:val="24"/>
                  </w:rPr>
                  <m:t>2</m:t>
                </m:r>
              </m:e>
            </m:rad>
          </m:e>
        </m:d>
        <m:r>
          <w:rPr>
            <w:rFonts w:ascii="Cambria Math" w:hAnsi="Cambria Math"/>
            <w:sz w:val="24"/>
          </w:rPr>
          <m:t>x+2</m:t>
        </m:r>
        <m:rad>
          <m:radPr>
            <m:degHide m:val="1"/>
            <m:ctrlPr>
              <w:rPr>
                <w:rFonts w:ascii="Cambria Math" w:hAnsi="Cambria Math"/>
                <w:i/>
                <w:sz w:val="24"/>
              </w:rPr>
            </m:ctrlPr>
          </m:radPr>
          <m:deg/>
          <m:e>
            <m:r>
              <w:rPr>
                <w:rFonts w:ascii="Cambria Math" w:hAnsi="Cambria Math"/>
                <w:sz w:val="24"/>
              </w:rPr>
              <m:t>2</m:t>
            </m:r>
          </m:e>
        </m:rad>
        <m:r>
          <w:rPr>
            <w:rFonts w:ascii="Cambria Math" w:hAnsi="Cambria Math"/>
            <w:sz w:val="24"/>
          </w:rPr>
          <m:t>=0</m:t>
        </m:r>
      </m:oMath>
    </w:p>
    <w:p w:rsidR="00B77833" w:rsidRPr="00161A42" w:rsidRDefault="00B77833" w:rsidP="00B77833">
      <w:pPr>
        <w:pStyle w:val="ListParagraph"/>
        <w:spacing w:after="0" w:line="240" w:lineRule="auto"/>
        <w:ind w:left="0" w:firstLine="360"/>
        <w:jc w:val="both"/>
        <w:rPr>
          <w:sz w:val="24"/>
        </w:rPr>
      </w:pPr>
      <w:r>
        <w:rPr>
          <w:sz w:val="24"/>
        </w:rPr>
        <w:t>c)</w:t>
      </w:r>
      <m:oMath>
        <m:sSup>
          <m:sSupPr>
            <m:ctrlPr>
              <w:rPr>
                <w:rFonts w:ascii="Cambria Math" w:hAnsi="Cambria Math"/>
                <w:i/>
                <w:sz w:val="24"/>
              </w:rPr>
            </m:ctrlPr>
          </m:sSupPr>
          <m:e>
            <m:d>
              <m:dPr>
                <m:ctrlPr>
                  <w:rPr>
                    <w:rFonts w:ascii="Cambria Math" w:hAnsi="Cambria Math"/>
                    <w:i/>
                    <w:sz w:val="24"/>
                  </w:rPr>
                </m:ctrlPr>
              </m:dPr>
              <m:e>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2</m:t>
                </m:r>
              </m:e>
            </m:d>
          </m:e>
          <m:sup>
            <m:r>
              <w:rPr>
                <w:rFonts w:ascii="Cambria Math" w:hAnsi="Cambria Math"/>
                <w:sz w:val="24"/>
              </w:rPr>
              <m:t>2</m:t>
            </m:r>
          </m:sup>
        </m:sSup>
        <m:r>
          <w:rPr>
            <w:rFonts w:ascii="Cambria Math" w:hAnsi="Cambria Math"/>
            <w:sz w:val="24"/>
          </w:rPr>
          <m:t>-3</m:t>
        </m:r>
        <m:d>
          <m:dPr>
            <m:ctrlPr>
              <w:rPr>
                <w:rFonts w:ascii="Cambria Math" w:hAnsi="Cambria Math"/>
                <w:i/>
                <w:sz w:val="24"/>
              </w:rPr>
            </m:ctrlPr>
          </m:dPr>
          <m:e>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r>
              <w:rPr>
                <w:rFonts w:ascii="Cambria Math" w:hAnsi="Cambria Math"/>
                <w:sz w:val="24"/>
              </w:rPr>
              <m:t>+2</m:t>
            </m:r>
          </m:e>
        </m:d>
        <m:r>
          <w:rPr>
            <w:rFonts w:ascii="Cambria Math" w:hAnsi="Cambria Math"/>
            <w:sz w:val="24"/>
          </w:rPr>
          <m:t>+2=0</m:t>
        </m:r>
      </m:oMath>
      <w:r>
        <w:rPr>
          <w:sz w:val="24"/>
        </w:rPr>
        <w:t xml:space="preserve">    c)</w:t>
      </w:r>
      <m:oMath>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4x-3y=15</m:t>
                </m:r>
              </m:e>
              <m:e>
                <m:r>
                  <w:rPr>
                    <w:rFonts w:ascii="Cambria Math" w:hAnsi="Cambria Math"/>
                    <w:sz w:val="24"/>
                  </w:rPr>
                  <m:t>3x+4y=5</m:t>
                </m:r>
              </m:e>
            </m:eqArr>
          </m:e>
        </m:d>
      </m:oMath>
    </w:p>
    <w:p w:rsidR="00B77833" w:rsidRPr="00161A42" w:rsidRDefault="00B77833" w:rsidP="00B77833">
      <w:pPr>
        <w:jc w:val="both"/>
      </w:pPr>
      <w:r w:rsidRPr="00161A42">
        <w:rPr>
          <w:b/>
          <w:u w:val="single"/>
        </w:rPr>
        <w:t>Bài 2</w:t>
      </w:r>
      <w:r w:rsidRPr="00161A42">
        <w:rPr>
          <w:b/>
        </w:rPr>
        <w:t xml:space="preserve">: </w:t>
      </w:r>
      <w:r w:rsidRPr="00161A42">
        <w:t xml:space="preserve">Cho hàm số y = </w:t>
      </w:r>
      <w:r w:rsidRPr="00161A42">
        <w:rPr>
          <w:noProof/>
          <w:position w:val="-24"/>
        </w:rPr>
        <w:drawing>
          <wp:inline distT="0" distB="0" distL="0" distR="0">
            <wp:extent cx="219075" cy="4191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161A42">
        <w:t xml:space="preserve"> có đồ thị là (P)</w:t>
      </w:r>
    </w:p>
    <w:p w:rsidR="00B77833" w:rsidRPr="00161A42" w:rsidRDefault="00B77833" w:rsidP="00B77833">
      <w:pPr>
        <w:jc w:val="both"/>
      </w:pPr>
      <w:r w:rsidRPr="00161A42">
        <w:tab/>
        <w:t xml:space="preserve">a/ Vẽ đồ thị (P) trên mặt phẳng tọa độ Oxy. </w:t>
      </w:r>
    </w:p>
    <w:p w:rsidR="00B77833" w:rsidRPr="00161A42" w:rsidRDefault="00B77833" w:rsidP="00B77833">
      <w:pPr>
        <w:jc w:val="both"/>
      </w:pPr>
      <w:r w:rsidRPr="00161A42">
        <w:tab/>
        <w:t>b/ Tìm trên (P) điểm có hoành độ hơn tung độ 1 đơn vị.</w:t>
      </w:r>
    </w:p>
    <w:p w:rsidR="00B77833" w:rsidRPr="00161A42" w:rsidRDefault="00B77833" w:rsidP="00B77833">
      <w:pPr>
        <w:jc w:val="both"/>
      </w:pPr>
    </w:p>
    <w:p w:rsidR="00B77833" w:rsidRPr="00161A42" w:rsidRDefault="00B77833" w:rsidP="00B77833">
      <w:pPr>
        <w:jc w:val="both"/>
      </w:pPr>
      <w:r w:rsidRPr="00161A42">
        <w:rPr>
          <w:b/>
          <w:u w:val="single"/>
        </w:rPr>
        <w:t>Bài 3</w:t>
      </w:r>
      <w:r w:rsidRPr="00161A42">
        <w:t>: Cho phương trình x</w:t>
      </w:r>
      <w:r w:rsidRPr="00161A42">
        <w:rPr>
          <w:vertAlign w:val="superscript"/>
        </w:rPr>
        <w:t>2</w:t>
      </w:r>
      <w:r w:rsidRPr="00161A42">
        <w:t xml:space="preserve"> – 2(m – 2)x – 1 = 0 (x là ẩn, m là tham số).</w:t>
      </w:r>
    </w:p>
    <w:p w:rsidR="00B77833" w:rsidRPr="00161A42" w:rsidRDefault="00B77833" w:rsidP="00B77833">
      <w:pPr>
        <w:jc w:val="both"/>
      </w:pPr>
      <w:r w:rsidRPr="00161A42">
        <w:tab/>
        <w:t>a/ Chứng tỏ phương trình luôn có hai nghiệm x</w:t>
      </w:r>
      <w:r w:rsidRPr="00161A42">
        <w:rPr>
          <w:vertAlign w:val="subscript"/>
        </w:rPr>
        <w:t>1</w:t>
      </w:r>
      <w:r w:rsidRPr="00161A42">
        <w:t>, x</w:t>
      </w:r>
      <w:r w:rsidRPr="00161A42">
        <w:rPr>
          <w:vertAlign w:val="subscript"/>
        </w:rPr>
        <w:t>2</w:t>
      </w:r>
      <w:r w:rsidRPr="00161A42">
        <w:t xml:space="preserve"> trái dấu với mọi giá trị của m.</w:t>
      </w:r>
    </w:p>
    <w:p w:rsidR="00B77833" w:rsidRPr="00161A42" w:rsidRDefault="00B77833" w:rsidP="00B77833">
      <w:pPr>
        <w:jc w:val="both"/>
      </w:pPr>
      <w:r w:rsidRPr="00161A42">
        <w:tab/>
        <w:t>b/ Tính tổng và tích hai nghiệm của phương trình theo m.</w:t>
      </w:r>
    </w:p>
    <w:p w:rsidR="00B77833" w:rsidRPr="00161A42" w:rsidRDefault="00B77833" w:rsidP="00B77833">
      <w:pPr>
        <w:jc w:val="both"/>
      </w:pPr>
      <w:r w:rsidRPr="00161A42">
        <w:tab/>
        <w:t xml:space="preserve">c/ Tính </w:t>
      </w:r>
      <m:oMath>
        <m:r>
          <w:rPr>
            <w:rFonts w:ascii="Cambria Math" w:hAnsi="Cambria Math"/>
          </w:rPr>
          <m:t>N=</m:t>
        </m:r>
        <m:d>
          <m:dPr>
            <m:begChr m:val="["/>
            <m:endChr m:val="]"/>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1</m:t>
                    </m:r>
                  </m:sub>
                </m:sSub>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m-2</m:t>
                </m:r>
              </m:e>
            </m:d>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sSub>
                  <m:sSubPr>
                    <m:ctrlPr>
                      <w:rPr>
                        <w:rFonts w:ascii="Cambria Math" w:hAnsi="Cambria Math"/>
                        <w:i/>
                      </w:rPr>
                    </m:ctrlPr>
                  </m:sSubPr>
                  <m:e>
                    <m:r>
                      <w:rPr>
                        <w:rFonts w:ascii="Cambria Math" w:hAnsi="Cambria Math"/>
                      </w:rPr>
                      <m:t>x</m:t>
                    </m:r>
                  </m:e>
                  <m:sub>
                    <m:r>
                      <w:rPr>
                        <w:rFonts w:ascii="Cambria Math" w:hAnsi="Cambria Math"/>
                      </w:rPr>
                      <m:t>2</m:t>
                    </m:r>
                  </m:sub>
                </m:sSub>
              </m:e>
              <m:sup>
                <m:r>
                  <w:rPr>
                    <w:rFonts w:ascii="Cambria Math" w:hAnsi="Cambria Math"/>
                  </w:rPr>
                  <m:t>2</m:t>
                </m:r>
              </m:sup>
            </m:sSup>
            <m:r>
              <w:rPr>
                <w:rFonts w:ascii="Cambria Math" w:hAnsi="Cambria Math"/>
              </w:rPr>
              <m:t>+2</m:t>
            </m:r>
            <m:d>
              <m:dPr>
                <m:ctrlPr>
                  <w:rPr>
                    <w:rFonts w:ascii="Cambria Math" w:hAnsi="Cambria Math"/>
                    <w:i/>
                  </w:rPr>
                </m:ctrlPr>
              </m:dPr>
              <m:e>
                <m:r>
                  <w:rPr>
                    <w:rFonts w:ascii="Cambria Math" w:hAnsi="Cambria Math"/>
                  </w:rPr>
                  <m:t>m-2</m:t>
                </m:r>
              </m:e>
            </m:d>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2</m:t>
        </m:r>
      </m:oMath>
      <w:r w:rsidRPr="00161A42">
        <w:t xml:space="preserve"> theo m</w:t>
      </w:r>
    </w:p>
    <w:p w:rsidR="00B77833" w:rsidRPr="00161A42" w:rsidRDefault="00B77833" w:rsidP="00B77833">
      <w:pPr>
        <w:jc w:val="both"/>
      </w:pPr>
    </w:p>
    <w:p w:rsidR="00B77833" w:rsidRPr="00161A42" w:rsidRDefault="00B77833" w:rsidP="00B77833">
      <w:pPr>
        <w:jc w:val="both"/>
      </w:pPr>
      <w:r w:rsidRPr="00161A42">
        <w:rPr>
          <w:b/>
          <w:u w:val="single"/>
        </w:rPr>
        <w:t>Bài 4:</w:t>
      </w:r>
      <w:r w:rsidRPr="00161A42">
        <w:t xml:space="preserve"> Một công ty nhập một lô hàng gồm 50 sản phẩm, dự kiến giá bán mỗi sản phẩm là 100 ngàn đồng. Thực tế, chất lượng của 50 sản phẩm không đồng đều nên công ty chia làm 2 loại và giảm giá 20% trên các sản phẩm loại II. Sau khi </w:t>
      </w:r>
      <w:r w:rsidRPr="00161A42">
        <w:lastRenderedPageBreak/>
        <w:t>bán hết, cửa hàng thu về 4,6 triệu đồng. Hỏi có bao nhiêu sản phẩm phải giảm giá?</w:t>
      </w:r>
    </w:p>
    <w:p w:rsidR="00B77833" w:rsidRPr="00161A42" w:rsidRDefault="00B77833" w:rsidP="00B77833">
      <w:pPr>
        <w:jc w:val="both"/>
      </w:pPr>
    </w:p>
    <w:p w:rsidR="00B77833" w:rsidRPr="00161A42" w:rsidRDefault="00B77833" w:rsidP="00B77833">
      <w:pPr>
        <w:jc w:val="both"/>
      </w:pPr>
      <w:r w:rsidRPr="00161A42">
        <w:rPr>
          <w:b/>
          <w:u w:val="single"/>
        </w:rPr>
        <w:t>Bài 5:</w:t>
      </w:r>
      <w:r w:rsidRPr="00161A42">
        <w:t xml:space="preserve"> Cho tam giác ABC là tam giác nhọn (AB &lt; AC) nội tiếp đường tròn (O). Các đường cao BE và CF của tam giác ABC cắt nhau tại H.</w:t>
      </w:r>
    </w:p>
    <w:p w:rsidR="00B77833" w:rsidRPr="00161A42" w:rsidRDefault="00B77833" w:rsidP="00B77833">
      <w:pPr>
        <w:jc w:val="both"/>
      </w:pPr>
      <w:r w:rsidRPr="00161A42">
        <w:t>a) Chứng minh: Tứ giác AFHE và BFEC nội tiếp đường tròn. Xác định tâm I của đường tròn ngoại tiếp tứ giác BFEC.</w:t>
      </w:r>
    </w:p>
    <w:p w:rsidR="00B77833" w:rsidRPr="00161A42" w:rsidRDefault="00B77833" w:rsidP="00B77833">
      <w:r w:rsidRPr="00161A42">
        <w:t>b) Vẽ đường kính AD của đường tròn</w:t>
      </w:r>
      <w:r>
        <w:t xml:space="preserve"> (O). Chứng minh:H, I, D thẳng</w:t>
      </w:r>
      <w:r w:rsidRPr="00161A42">
        <w:t>hàng.</w:t>
      </w:r>
    </w:p>
    <w:p w:rsidR="00B77833" w:rsidRPr="00161A42" w:rsidRDefault="00B77833" w:rsidP="00B77833">
      <w:pPr>
        <w:jc w:val="both"/>
      </w:pPr>
      <w:r w:rsidRPr="00161A42">
        <w:t xml:space="preserve">c) Tiếp tuyến tại D của (O) cắt tia BC tại M. Tia MO cắt AB tại Q. Chứng minh: </w:t>
      </w:r>
      <w:r w:rsidRPr="00161A42">
        <w:sym w:font="Symbol" w:char="F044"/>
      </w:r>
      <w:r w:rsidRPr="00161A42">
        <w:t xml:space="preserve">ICD </w:t>
      </w:r>
      <w:r w:rsidRPr="00161A42">
        <w:rPr>
          <w:noProof/>
        </w:rPr>
        <w:drawing>
          <wp:inline distT="0" distB="0" distL="0" distR="0">
            <wp:extent cx="209550" cy="8572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rot="10800000">
                      <a:off x="0" y="0"/>
                      <a:ext cx="209550" cy="85725"/>
                    </a:xfrm>
                    <a:prstGeom prst="rect">
                      <a:avLst/>
                    </a:prstGeom>
                    <a:noFill/>
                    <a:ln>
                      <a:noFill/>
                    </a:ln>
                  </pic:spPr>
                </pic:pic>
              </a:graphicData>
            </a:graphic>
          </wp:inline>
        </w:drawing>
      </w:r>
      <w:r w:rsidRPr="00161A42">
        <w:t xml:space="preserve"> </w:t>
      </w:r>
      <w:r w:rsidRPr="00161A42">
        <w:sym w:font="Symbol" w:char="F044"/>
      </w:r>
      <w:r w:rsidRPr="00161A42">
        <w:t>OAQ.</w:t>
      </w:r>
    </w:p>
    <w:p w:rsidR="00B77833" w:rsidRPr="00161A42" w:rsidRDefault="00B77833" w:rsidP="00B77833">
      <w:pPr>
        <w:jc w:val="both"/>
      </w:pPr>
      <w:r w:rsidRPr="00161A42">
        <w:t xml:space="preserve">d) AC cắt MO tại P. Chứng minh: OP = OQ. </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ĐỀ 6</w:t>
      </w:r>
      <w:r w:rsidRPr="00910B89">
        <w:rPr>
          <w:b/>
        </w:rPr>
        <w:t xml:space="preserve"> :  HAI BÀ TRƯNG</w:t>
      </w:r>
      <w:r w:rsidRPr="00910B89">
        <w:tab/>
      </w:r>
      <w:r>
        <w:t>HK 2</w:t>
      </w:r>
      <w:r w:rsidRPr="00910B89">
        <w:t xml:space="preserve"> /  2016 - 2017</w:t>
      </w:r>
    </w:p>
    <w:p w:rsidR="00B77833" w:rsidRPr="00161A42" w:rsidRDefault="00B77833" w:rsidP="00B77833">
      <w:pPr>
        <w:jc w:val="both"/>
      </w:pPr>
      <w:r w:rsidRPr="008E2559">
        <w:rPr>
          <w:b/>
          <w:u w:val="single"/>
        </w:rPr>
        <w:t>Bài 1</w:t>
      </w:r>
      <w:r w:rsidRPr="00161A42">
        <w:t xml:space="preserve">  : ( 2,5 điểm ) Giải hệ phương trình và các phương trình sau : </w:t>
      </w:r>
    </w:p>
    <w:p w:rsidR="00B77833" w:rsidRPr="00161A42" w:rsidRDefault="00B77833" w:rsidP="00B77833">
      <w:pPr>
        <w:ind w:firstLine="360"/>
        <w:jc w:val="both"/>
        <w:rPr>
          <w:color w:val="000000"/>
        </w:rPr>
      </w:pPr>
      <w:r w:rsidRPr="00161A42">
        <w:t xml:space="preserve">a) 2x(x + 1) + 3(x – 1) </w:t>
      </w:r>
      <w:r w:rsidRPr="00161A42">
        <w:rPr>
          <w:color w:val="000000"/>
        </w:rPr>
        <w:t>= 0</w:t>
      </w:r>
    </w:p>
    <w:p w:rsidR="00B77833" w:rsidRPr="00161A42" w:rsidRDefault="00B77833" w:rsidP="00B77833">
      <w:pPr>
        <w:ind w:firstLine="360"/>
        <w:jc w:val="both"/>
      </w:pPr>
      <w:r w:rsidRPr="00161A42">
        <w:t>b) x</w:t>
      </w:r>
      <w:r w:rsidRPr="00161A42">
        <w:rPr>
          <w:vertAlign w:val="superscript"/>
        </w:rPr>
        <w:t>2</w:t>
      </w:r>
      <w:r w:rsidRPr="00161A42">
        <w:t>(x</w:t>
      </w:r>
      <w:r w:rsidRPr="00161A42">
        <w:rPr>
          <w:vertAlign w:val="superscript"/>
        </w:rPr>
        <w:t>2</w:t>
      </w:r>
      <w:r w:rsidRPr="00161A42">
        <w:t xml:space="preserve"> + 5) = 4(x</w:t>
      </w:r>
      <w:r w:rsidRPr="00161A42">
        <w:rPr>
          <w:vertAlign w:val="superscript"/>
        </w:rPr>
        <w:t>2</w:t>
      </w:r>
      <w:r w:rsidRPr="00161A42">
        <w:t xml:space="preserve"> + 3)</w:t>
      </w:r>
      <w:r>
        <w:tab/>
      </w:r>
      <w:r>
        <w:tab/>
      </w:r>
      <w:r>
        <w:tab/>
      </w:r>
      <w:r w:rsidRPr="00161A42">
        <w:t xml:space="preserve">c) </w:t>
      </w:r>
      <w:r w:rsidRPr="00161A42">
        <w:rPr>
          <w:color w:val="000000"/>
          <w:position w:val="-32"/>
        </w:rPr>
        <w:object w:dxaOrig="2100" w:dyaOrig="780">
          <v:shape id="_x0000_i7102" type="#_x0000_t75" style="width:105pt;height:39pt" o:ole="" fillcolor="window">
            <v:imagedata r:id="rId60" o:title=""/>
          </v:shape>
          <o:OLEObject Type="Embed" ProgID="Equation.3" ShapeID="_x0000_i7102" DrawAspect="Content" ObjectID="_1621755191" r:id="rId61"/>
        </w:object>
      </w:r>
    </w:p>
    <w:p w:rsidR="00B77833" w:rsidRPr="006F3538" w:rsidRDefault="00B77833" w:rsidP="00B77833">
      <w:pPr>
        <w:jc w:val="both"/>
      </w:pPr>
      <w:r w:rsidRPr="008E2559">
        <w:rPr>
          <w:b/>
          <w:u w:val="single"/>
        </w:rPr>
        <w:t>Bài 2</w:t>
      </w:r>
      <w:r w:rsidRPr="008E2559">
        <w:rPr>
          <w:b/>
        </w:rPr>
        <w:t xml:space="preserve"> </w:t>
      </w:r>
      <w:r w:rsidRPr="00161A42">
        <w:t xml:space="preserve"> : ( 1,5 điểm ) </w:t>
      </w:r>
      <w:r>
        <w:t xml:space="preserve">  </w:t>
      </w:r>
      <w:r w:rsidRPr="00161A42">
        <w:t xml:space="preserve">Cho hàm số  y = </w:t>
      </w:r>
      <w:r w:rsidRPr="00161A42">
        <w:rPr>
          <w:color w:val="000000"/>
          <w:position w:val="-26"/>
        </w:rPr>
        <w:object w:dxaOrig="580" w:dyaOrig="700">
          <v:shape id="_x0000_i7103" type="#_x0000_t75" style="width:29.25pt;height:35.25pt" o:ole="" fillcolor="window">
            <v:imagedata r:id="rId62" o:title=""/>
          </v:shape>
          <o:OLEObject Type="Embed" ProgID="Equation.3" ShapeID="_x0000_i7103" DrawAspect="Content" ObjectID="_1621755192" r:id="rId63"/>
        </w:object>
      </w:r>
      <w:r w:rsidRPr="00161A42">
        <w:rPr>
          <w:color w:val="000000"/>
        </w:rPr>
        <w:t xml:space="preserve"> có </w:t>
      </w:r>
      <w:r w:rsidRPr="00161A42">
        <w:t>đồ thị là (P).</w:t>
      </w:r>
    </w:p>
    <w:p w:rsidR="00B77833" w:rsidRPr="00161A42" w:rsidRDefault="00B77833" w:rsidP="00B77833">
      <w:pPr>
        <w:ind w:firstLine="360"/>
        <w:jc w:val="both"/>
      </w:pPr>
      <w:r w:rsidRPr="00161A42">
        <w:t>a) Vẽ (P) trên hệ trục tọa độ.</w:t>
      </w:r>
    </w:p>
    <w:p w:rsidR="00B77833" w:rsidRPr="00161A42" w:rsidRDefault="00B77833" w:rsidP="00B77833">
      <w:pPr>
        <w:ind w:firstLine="360"/>
        <w:jc w:val="both"/>
      </w:pPr>
      <w:r w:rsidRPr="00161A42">
        <w:t>b) Tìm những điểm thuộc (P) có hoành độ gấp đôi tung độ.</w:t>
      </w:r>
    </w:p>
    <w:p w:rsidR="00B77833" w:rsidRPr="00161A42" w:rsidRDefault="00B77833" w:rsidP="00B77833">
      <w:pPr>
        <w:jc w:val="both"/>
      </w:pPr>
      <w:r w:rsidRPr="008E2559">
        <w:rPr>
          <w:b/>
          <w:u w:val="single"/>
        </w:rPr>
        <w:t>Bài 3</w:t>
      </w:r>
      <w:r w:rsidRPr="008E2559">
        <w:rPr>
          <w:b/>
        </w:rPr>
        <w:t xml:space="preserve"> </w:t>
      </w:r>
      <w:r w:rsidRPr="00161A42">
        <w:t xml:space="preserve"> : ( 2 điểm ) :</w:t>
      </w:r>
    </w:p>
    <w:p w:rsidR="00B77833" w:rsidRPr="00161A42" w:rsidRDefault="00B77833" w:rsidP="00B77833">
      <w:pPr>
        <w:ind w:firstLine="360"/>
        <w:jc w:val="both"/>
      </w:pPr>
      <w:r w:rsidRPr="00161A42">
        <w:t>Cho phương trình x</w:t>
      </w:r>
      <w:r w:rsidRPr="00161A42">
        <w:rPr>
          <w:vertAlign w:val="superscript"/>
        </w:rPr>
        <w:t>2</w:t>
      </w:r>
      <w:r w:rsidRPr="00161A42">
        <w:t xml:space="preserve"> – mx + m – 1 = 0</w:t>
      </w:r>
    </w:p>
    <w:p w:rsidR="00B77833" w:rsidRPr="00161A42" w:rsidRDefault="00B77833" w:rsidP="00B77833">
      <w:pPr>
        <w:ind w:left="360"/>
        <w:jc w:val="both"/>
      </w:pPr>
      <w:r w:rsidRPr="00161A42">
        <w:t>a) Chứng tỏ phương trình luôn có nghiệm với mọi m.</w:t>
      </w:r>
    </w:p>
    <w:p w:rsidR="00B77833" w:rsidRPr="00161A42" w:rsidRDefault="00B77833" w:rsidP="00B77833">
      <w:pPr>
        <w:ind w:left="360"/>
        <w:jc w:val="both"/>
      </w:pPr>
      <w:r w:rsidRPr="00161A42">
        <w:t>b) Tìm m để phương trình có 2 nghiệm x</w:t>
      </w:r>
      <w:r w:rsidRPr="00161A42">
        <w:rPr>
          <w:vertAlign w:val="subscript"/>
        </w:rPr>
        <w:t>1</w:t>
      </w:r>
      <w:r w:rsidRPr="00161A42">
        <w:t>, x</w:t>
      </w:r>
      <w:r w:rsidRPr="00161A42">
        <w:rPr>
          <w:vertAlign w:val="subscript"/>
        </w:rPr>
        <w:t>2</w:t>
      </w:r>
      <w:r w:rsidRPr="00161A42">
        <w:t xml:space="preserve"> thỏa </w:t>
      </w:r>
      <w:r w:rsidRPr="00161A42">
        <w:rPr>
          <w:color w:val="000000"/>
          <w:position w:val="-12"/>
        </w:rPr>
        <w:object w:dxaOrig="2320" w:dyaOrig="400">
          <v:shape id="_x0000_i7104" type="#_x0000_t75" style="width:116.25pt;height:20.25pt" o:ole="" fillcolor="window">
            <v:imagedata r:id="rId64" o:title=""/>
          </v:shape>
          <o:OLEObject Type="Embed" ProgID="Equation.3" ShapeID="_x0000_i7104" DrawAspect="Content" ObjectID="_1621755193" r:id="rId65"/>
        </w:object>
      </w:r>
    </w:p>
    <w:p w:rsidR="00B77833" w:rsidRPr="00161A42" w:rsidRDefault="00B77833" w:rsidP="00B77833">
      <w:pPr>
        <w:jc w:val="both"/>
      </w:pPr>
      <w:r w:rsidRPr="008E2559">
        <w:rPr>
          <w:b/>
          <w:u w:val="single"/>
        </w:rPr>
        <w:lastRenderedPageBreak/>
        <w:t>Bài 4</w:t>
      </w:r>
      <w:r w:rsidRPr="00161A42">
        <w:t xml:space="preserve">  : ( 0,5 điểm ) :</w:t>
      </w:r>
    </w:p>
    <w:p w:rsidR="00B77833" w:rsidRPr="00161A42" w:rsidRDefault="00B77833" w:rsidP="00B77833">
      <w:pPr>
        <w:ind w:firstLine="360"/>
        <w:jc w:val="both"/>
      </w:pPr>
      <w:r w:rsidRPr="00161A42">
        <w:t>Cửa hàng A nhập về một số sản phẩm và dự định bán mỗi sản phẩm với giá 280000 đồng để đạt được lợi nhuận là 40%. Sau khi bán được một phần ba số sản phẩm, cửa hàng nhận thấy sản phẩm bán không chạy nên quyết định giảm giá bán mỗi sản phẩm để đạt được lợi nhuận trên toàn bộ sản phẩm là 20%. Hỏi cửa hàng A bán mỗi sản phẩm còn lại với giá bao nhiêu?</w:t>
      </w:r>
    </w:p>
    <w:p w:rsidR="00B77833" w:rsidRPr="00161A42" w:rsidRDefault="00B77833" w:rsidP="00B77833">
      <w:pPr>
        <w:jc w:val="both"/>
      </w:pPr>
      <w:r w:rsidRPr="008E2559">
        <w:rPr>
          <w:b/>
          <w:u w:val="single"/>
        </w:rPr>
        <w:t>Bài 5</w:t>
      </w:r>
      <w:r w:rsidRPr="00161A42">
        <w:t xml:space="preserve">  : ( 3,5 điểm ) :</w:t>
      </w:r>
    </w:p>
    <w:p w:rsidR="00B77833" w:rsidRPr="00161A42" w:rsidRDefault="00B77833" w:rsidP="00B77833">
      <w:pPr>
        <w:ind w:firstLine="360"/>
        <w:jc w:val="both"/>
      </w:pPr>
      <w:r w:rsidRPr="00161A42">
        <w:t>Cho tam giác ABC có 3 góc nhọn (AB &lt; BC &lt; AC) nội tiếp trong đường tròn (O ; R) . Hai đường cao AH và BI cắt nhau tại E. CE cắt AB tại K. Gọi F là điểm đối xứng của E qua AB.</w:t>
      </w:r>
    </w:p>
    <w:p w:rsidR="00B77833" w:rsidRPr="00161A42" w:rsidRDefault="00B77833" w:rsidP="00B77833">
      <w:pPr>
        <w:ind w:left="360"/>
        <w:jc w:val="both"/>
      </w:pPr>
      <w:r w:rsidRPr="00161A42">
        <w:t>a) Chứng minh các tứ giác HEIC và BHEK nội tiếp</w:t>
      </w:r>
    </w:p>
    <w:p w:rsidR="00B77833" w:rsidRPr="00161A42" w:rsidRDefault="00B77833" w:rsidP="00B77833">
      <w:pPr>
        <w:ind w:left="360"/>
        <w:jc w:val="both"/>
      </w:pPr>
      <w:r w:rsidRPr="00161A42">
        <w:t>b) Chứng minh điểm F thuộc đường tròn (O)</w:t>
      </w:r>
    </w:p>
    <w:p w:rsidR="00B77833" w:rsidRPr="00161A42" w:rsidRDefault="00B77833" w:rsidP="00B77833">
      <w:pPr>
        <w:ind w:left="360"/>
        <w:jc w:val="both"/>
      </w:pPr>
      <w:r w:rsidRPr="00161A42">
        <w:t>c) Tia KH cắt đường tròn tâm D ngoại tiếp tứ giác HEIC tại M. Chứng minh IM song song với AB</w:t>
      </w:r>
    </w:p>
    <w:p w:rsidR="00B77833" w:rsidRPr="00161A42" w:rsidRDefault="00B77833" w:rsidP="00B77833">
      <w:pPr>
        <w:ind w:left="360"/>
        <w:jc w:val="both"/>
      </w:pPr>
      <w:r w:rsidRPr="00161A42">
        <w:t xml:space="preserve">d) Đường tròn (O) và đường tròn (D) cắt nhau tại điểm thứ hai N. </w:t>
      </w:r>
    </w:p>
    <w:p w:rsidR="00B77833" w:rsidRPr="00161A42" w:rsidRDefault="00B77833" w:rsidP="00B77833">
      <w:pPr>
        <w:ind w:left="360"/>
        <w:jc w:val="both"/>
      </w:pPr>
      <w:r w:rsidRPr="00161A42">
        <w:t>Chứng minh BM.BN = BK.BA</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ĐỀ 7</w:t>
      </w:r>
      <w:r w:rsidRPr="00910B89">
        <w:rPr>
          <w:b/>
        </w:rPr>
        <w:t xml:space="preserve"> :  KIẾN THIẾT</w:t>
      </w:r>
      <w:r w:rsidRPr="00910B89">
        <w:tab/>
      </w:r>
      <w:r>
        <w:t>HK 2</w:t>
      </w:r>
      <w:r w:rsidRPr="00910B89">
        <w:t xml:space="preserve"> /  2016 - 2017</w:t>
      </w:r>
    </w:p>
    <w:p w:rsidR="00B77833" w:rsidRDefault="00B77833" w:rsidP="00B77833">
      <w:pPr>
        <w:jc w:val="both"/>
      </w:pPr>
      <w:r w:rsidRPr="008E2559">
        <w:rPr>
          <w:b/>
        </w:rPr>
        <w:t>Bài 1</w:t>
      </w:r>
      <w:r w:rsidRPr="00161A42">
        <w:t>(2 điểm): Giải các phương trình và hệ phương trình sau:</w:t>
      </w:r>
    </w:p>
    <w:p w:rsidR="00B77833" w:rsidRPr="00161A42" w:rsidRDefault="00B77833" w:rsidP="00B77833">
      <w:pPr>
        <w:jc w:val="both"/>
      </w:pPr>
      <w:r w:rsidRPr="00C547A0">
        <w:rPr>
          <w:position w:val="-30"/>
        </w:rPr>
        <w:object w:dxaOrig="1820" w:dyaOrig="720">
          <v:shape id="_x0000_i7105" type="#_x0000_t75" style="width:90.75pt;height:36pt" o:ole="">
            <v:imagedata r:id="rId66" o:title=""/>
          </v:shape>
          <o:OLEObject Type="Embed" ProgID="Equation.DSMT4" ShapeID="_x0000_i7105" DrawAspect="Content" ObjectID="_1621755194" r:id="rId67"/>
        </w:object>
      </w:r>
      <w:r>
        <w:tab/>
      </w:r>
      <w:r>
        <w:tab/>
      </w:r>
      <w:r>
        <w:tab/>
      </w:r>
      <w:r>
        <w:tab/>
      </w:r>
      <w:r w:rsidRPr="00C547A0">
        <w:rPr>
          <w:position w:val="-24"/>
        </w:rPr>
        <w:object w:dxaOrig="1780" w:dyaOrig="660">
          <v:shape id="_x0000_i7106" type="#_x0000_t75" style="width:89.25pt;height:33pt" o:ole="">
            <v:imagedata r:id="rId68" o:title=""/>
          </v:shape>
          <o:OLEObject Type="Embed" ProgID="Equation.DSMT4" ShapeID="_x0000_i7106" DrawAspect="Content" ObjectID="_1621755195" r:id="rId69"/>
        </w:object>
      </w:r>
    </w:p>
    <w:p w:rsidR="00B77833" w:rsidRPr="00161A42" w:rsidRDefault="00B77833" w:rsidP="00B77833">
      <w:pPr>
        <w:jc w:val="both"/>
      </w:pPr>
      <w:r w:rsidRPr="00C547A0">
        <w:rPr>
          <w:position w:val="-18"/>
        </w:rPr>
        <w:object w:dxaOrig="2900" w:dyaOrig="480">
          <v:shape id="_x0000_i7107" type="#_x0000_t75" style="width:144.75pt;height:24pt" o:ole="">
            <v:imagedata r:id="rId70" o:title=""/>
          </v:shape>
          <o:OLEObject Type="Embed" ProgID="Equation.DSMT4" ShapeID="_x0000_i7107" DrawAspect="Content" ObjectID="_1621755196" r:id="rId71"/>
        </w:object>
      </w:r>
      <w:r>
        <w:tab/>
      </w:r>
      <w:r>
        <w:tab/>
      </w:r>
      <w:r w:rsidRPr="006F3538">
        <w:rPr>
          <w:position w:val="-16"/>
        </w:rPr>
        <w:object w:dxaOrig="1780" w:dyaOrig="440">
          <v:shape id="_x0000_i7108" type="#_x0000_t75" style="width:89.25pt;height:21.75pt" o:ole="">
            <v:imagedata r:id="rId72" o:title=""/>
          </v:shape>
          <o:OLEObject Type="Embed" ProgID="Equation.DSMT4" ShapeID="_x0000_i7108" DrawAspect="Content" ObjectID="_1621755197" r:id="rId73"/>
        </w:object>
      </w:r>
      <w:r w:rsidRPr="00161A42">
        <w:t xml:space="preserve"> </w:t>
      </w:r>
    </w:p>
    <w:p w:rsidR="00B77833" w:rsidRPr="00161A42" w:rsidRDefault="00B77833" w:rsidP="00B77833">
      <w:pPr>
        <w:jc w:val="both"/>
      </w:pPr>
      <w:r w:rsidRPr="008E2559">
        <w:rPr>
          <w:b/>
        </w:rPr>
        <w:t>Bài 2</w:t>
      </w:r>
      <w:r w:rsidRPr="00161A42">
        <w:t xml:space="preserve"> (1.5 điểm): Cho hàm số (P): </w:t>
      </w:r>
      <w:r w:rsidRPr="00161A42">
        <w:rPr>
          <w:position w:val="-10"/>
        </w:rPr>
        <w:object w:dxaOrig="1440" w:dyaOrig="360">
          <v:shape id="_x0000_i7109" type="#_x0000_t75" style="width:1in;height:18pt" o:ole="">
            <v:imagedata r:id="rId74" o:title=""/>
          </v:shape>
          <o:OLEObject Type="Embed" ProgID="Equation.DSMT4" ShapeID="_x0000_i7109" DrawAspect="Content" ObjectID="_1621755198" r:id="rId75"/>
        </w:object>
      </w:r>
      <w:r w:rsidRPr="00161A42">
        <w:t xml:space="preserve"> </w:t>
      </w:r>
    </w:p>
    <w:p w:rsidR="00B77833" w:rsidRPr="00161A42" w:rsidRDefault="00B77833" w:rsidP="000A2483">
      <w:pPr>
        <w:pStyle w:val="ListParagraph"/>
        <w:numPr>
          <w:ilvl w:val="0"/>
          <w:numId w:val="14"/>
        </w:numPr>
        <w:spacing w:after="0" w:line="240" w:lineRule="auto"/>
        <w:jc w:val="both"/>
        <w:rPr>
          <w:sz w:val="24"/>
        </w:rPr>
      </w:pPr>
      <w:r w:rsidRPr="00161A42">
        <w:rPr>
          <w:sz w:val="24"/>
        </w:rPr>
        <w:t>Tìm hệ số a biết (P) đi qua điểm có tọa độ (-1;1)</w:t>
      </w:r>
    </w:p>
    <w:p w:rsidR="00B77833" w:rsidRPr="00161A42" w:rsidRDefault="00B77833" w:rsidP="000A2483">
      <w:pPr>
        <w:pStyle w:val="ListParagraph"/>
        <w:numPr>
          <w:ilvl w:val="0"/>
          <w:numId w:val="14"/>
        </w:numPr>
        <w:spacing w:after="0" w:line="240" w:lineRule="auto"/>
        <w:jc w:val="both"/>
        <w:rPr>
          <w:sz w:val="24"/>
        </w:rPr>
      </w:pPr>
      <w:r w:rsidRPr="00161A42">
        <w:rPr>
          <w:sz w:val="24"/>
        </w:rPr>
        <w:t>Tìm tọa độ giao điểm của (P) và (D): y = 2x + 3 bằng phép toán.</w:t>
      </w:r>
    </w:p>
    <w:p w:rsidR="00B77833" w:rsidRPr="00161A42" w:rsidRDefault="00B77833" w:rsidP="00B77833">
      <w:pPr>
        <w:jc w:val="both"/>
      </w:pPr>
      <w:r w:rsidRPr="008E2559">
        <w:rPr>
          <w:b/>
        </w:rPr>
        <w:t>Bài 3</w:t>
      </w:r>
      <w:r>
        <w:t xml:space="preserve"> (1.5 điểm): Cho pt</w:t>
      </w:r>
      <w:r w:rsidRPr="00161A42">
        <w:t xml:space="preserve"> : </w:t>
      </w:r>
      <w:r w:rsidRPr="00161A42">
        <w:rPr>
          <w:position w:val="-14"/>
        </w:rPr>
        <w:object w:dxaOrig="2500" w:dyaOrig="400">
          <v:shape id="_x0000_i7110" type="#_x0000_t75" style="width:124.5pt;height:19.5pt" o:ole="">
            <v:imagedata r:id="rId76" o:title=""/>
          </v:shape>
          <o:OLEObject Type="Embed" ProgID="Equation.DSMT4" ShapeID="_x0000_i7110" DrawAspect="Content" ObjectID="_1621755199" r:id="rId77"/>
        </w:object>
      </w:r>
      <w:r w:rsidRPr="00161A42">
        <w:t xml:space="preserve">  với m là tham số</w:t>
      </w:r>
    </w:p>
    <w:p w:rsidR="00B77833" w:rsidRPr="00161A42" w:rsidRDefault="00B77833" w:rsidP="000A2483">
      <w:pPr>
        <w:pStyle w:val="ListParagraph"/>
        <w:numPr>
          <w:ilvl w:val="0"/>
          <w:numId w:val="15"/>
        </w:numPr>
        <w:spacing w:after="0" w:line="240" w:lineRule="auto"/>
        <w:jc w:val="both"/>
        <w:rPr>
          <w:sz w:val="24"/>
        </w:rPr>
      </w:pPr>
      <w:r w:rsidRPr="00161A42">
        <w:rPr>
          <w:sz w:val="24"/>
        </w:rPr>
        <w:t>Chứng tỏ phương trình luôn có nghiệm với mọi m.</w:t>
      </w:r>
    </w:p>
    <w:p w:rsidR="00B77833" w:rsidRPr="00161A42" w:rsidRDefault="00B77833" w:rsidP="000A2483">
      <w:pPr>
        <w:pStyle w:val="ListParagraph"/>
        <w:numPr>
          <w:ilvl w:val="0"/>
          <w:numId w:val="15"/>
        </w:numPr>
        <w:spacing w:after="0" w:line="240" w:lineRule="auto"/>
        <w:jc w:val="both"/>
        <w:rPr>
          <w:sz w:val="24"/>
        </w:rPr>
      </w:pPr>
      <w:r w:rsidRPr="00161A42">
        <w:rPr>
          <w:sz w:val="24"/>
        </w:rPr>
        <w:lastRenderedPageBreak/>
        <w:t xml:space="preserve">Tìm m để phương trình có 2 nghiệm sao cho nghiệm này gấp đôi nghiệm kia </w:t>
      </w:r>
    </w:p>
    <w:p w:rsidR="00B77833" w:rsidRPr="00161A42" w:rsidRDefault="00B77833" w:rsidP="00B77833">
      <w:pPr>
        <w:jc w:val="both"/>
      </w:pPr>
      <w:r w:rsidRPr="008E2559">
        <w:rPr>
          <w:b/>
        </w:rPr>
        <w:t>Bài 4</w:t>
      </w:r>
      <w:r w:rsidRPr="00161A42">
        <w:t xml:space="preserve"> (1 điểm): Ông An mua được một miếng đất có chu vi là 28 m, biết miếng đất có 2 lần chiều dài bằng 5 lần chiều rộng. Ông An dự tính xây căn nhà có 1 tầng trệt và 2 lầu trên toàn bộ miếng đất đó với giá tiền là 5 triệu/m</w:t>
      </w:r>
      <w:r w:rsidRPr="00161A42">
        <w:rPr>
          <w:vertAlign w:val="superscript"/>
        </w:rPr>
        <w:t>2</w:t>
      </w:r>
      <w:r w:rsidRPr="00161A42">
        <w:t xml:space="preserve"> (được tính trên mọi chi phí). Em hãy tính số tiền ông An cần để xây nhà.</w:t>
      </w:r>
    </w:p>
    <w:p w:rsidR="00B77833" w:rsidRPr="00161A42" w:rsidRDefault="00B77833" w:rsidP="00B77833">
      <w:pPr>
        <w:tabs>
          <w:tab w:val="left" w:pos="993"/>
          <w:tab w:val="center" w:pos="1701"/>
          <w:tab w:val="center" w:pos="7088"/>
        </w:tabs>
        <w:jc w:val="both"/>
      </w:pPr>
      <w:r w:rsidRPr="008E2559">
        <w:rPr>
          <w:b/>
        </w:rPr>
        <w:t>Bài 5</w:t>
      </w:r>
      <w:r w:rsidRPr="00161A42">
        <w:t xml:space="preserve"> (4 điểm): Cho tam giác </w:t>
      </w:r>
      <w:r w:rsidRPr="00161A42">
        <w:rPr>
          <w:position w:val="-4"/>
        </w:rPr>
        <w:object w:dxaOrig="720" w:dyaOrig="300">
          <v:shape id="_x0000_i7111" type="#_x0000_t75" style="width:36pt;height:15pt" o:ole="">
            <v:imagedata r:id="rId78" o:title=""/>
          </v:shape>
          <o:OLEObject Type="Embed" ProgID="Equation.DSMT4" ShapeID="_x0000_i7111" DrawAspect="Content" ObjectID="_1621755200" r:id="rId79"/>
        </w:object>
      </w:r>
      <w:r w:rsidRPr="00161A42">
        <w:t xml:space="preserve"> vuông tại </w:t>
      </w:r>
      <w:r w:rsidRPr="00161A42">
        <w:rPr>
          <w:position w:val="-4"/>
        </w:rPr>
        <w:object w:dxaOrig="260" w:dyaOrig="300">
          <v:shape id="_x0000_i7112" type="#_x0000_t75" style="width:13.5pt;height:15pt" o:ole="">
            <v:imagedata r:id="rId80" o:title=""/>
          </v:shape>
          <o:OLEObject Type="Embed" ProgID="Equation.DSMT4" ShapeID="_x0000_i7112" DrawAspect="Content" ObjectID="_1621755201" r:id="rId81"/>
        </w:object>
      </w:r>
      <w:r w:rsidRPr="00161A42">
        <w:t xml:space="preserve">, </w:t>
      </w:r>
      <w:r w:rsidRPr="00161A42">
        <w:rPr>
          <w:position w:val="-4"/>
        </w:rPr>
        <w:object w:dxaOrig="220" w:dyaOrig="279">
          <v:shape id="_x0000_i7113" type="#_x0000_t75" style="width:10.5pt;height:13.5pt" o:ole="">
            <v:imagedata r:id="rId82" o:title=""/>
          </v:shape>
          <o:OLEObject Type="Embed" ProgID="Equation.DSMT4" ShapeID="_x0000_i7113" DrawAspect="Content" ObjectID="_1621755202" r:id="rId83"/>
        </w:object>
      </w:r>
      <w:r w:rsidRPr="00161A42">
        <w:t xml:space="preserve"> là trung điểm cạnh </w:t>
      </w:r>
      <w:r w:rsidRPr="00161A42">
        <w:rPr>
          <w:position w:val="-4"/>
        </w:rPr>
        <w:object w:dxaOrig="520" w:dyaOrig="300">
          <v:shape id="_x0000_i7114" type="#_x0000_t75" style="width:25.5pt;height:15pt" o:ole="">
            <v:imagedata r:id="rId84" o:title=""/>
          </v:shape>
          <o:OLEObject Type="Embed" ProgID="Equation.DSMT4" ShapeID="_x0000_i7114" DrawAspect="Content" ObjectID="_1621755203" r:id="rId85"/>
        </w:object>
      </w:r>
      <w:r w:rsidRPr="00161A42">
        <w:t xml:space="preserve">. Đường tròn đường kính </w:t>
      </w:r>
      <w:r w:rsidRPr="00161A42">
        <w:rPr>
          <w:position w:val="-4"/>
        </w:rPr>
        <w:object w:dxaOrig="420" w:dyaOrig="279">
          <v:shape id="_x0000_i7115" type="#_x0000_t75" style="width:21pt;height:13.5pt" o:ole="">
            <v:imagedata r:id="rId86" o:title=""/>
          </v:shape>
          <o:OLEObject Type="Embed" ProgID="Equation.DSMT4" ShapeID="_x0000_i7115" DrawAspect="Content" ObjectID="_1621755204" r:id="rId87"/>
        </w:object>
      </w:r>
      <w:r w:rsidRPr="00161A42">
        <w:t xml:space="preserve"> cắc </w:t>
      </w:r>
      <w:r w:rsidRPr="00161A42">
        <w:rPr>
          <w:position w:val="-4"/>
        </w:rPr>
        <w:object w:dxaOrig="499" w:dyaOrig="279">
          <v:shape id="_x0000_i7116" type="#_x0000_t75" style="width:25.5pt;height:13.5pt" o:ole="">
            <v:imagedata r:id="rId88" o:title=""/>
          </v:shape>
          <o:OLEObject Type="Embed" ProgID="Equation.DSMT4" ShapeID="_x0000_i7116" DrawAspect="Content" ObjectID="_1621755205" r:id="rId89"/>
        </w:object>
      </w:r>
      <w:r w:rsidRPr="00161A42">
        <w:t xml:space="preserve"> tại </w:t>
      </w:r>
      <w:r w:rsidRPr="00161A42">
        <w:rPr>
          <w:position w:val="-4"/>
        </w:rPr>
        <w:object w:dxaOrig="320" w:dyaOrig="279">
          <v:shape id="_x0000_i7117" type="#_x0000_t75" style="width:16.5pt;height:13.5pt" o:ole="">
            <v:imagedata r:id="rId90" o:title=""/>
          </v:shape>
          <o:OLEObject Type="Embed" ProgID="Equation.DSMT4" ShapeID="_x0000_i7117" DrawAspect="Content" ObjectID="_1621755206" r:id="rId91"/>
        </w:object>
      </w:r>
      <w:r w:rsidRPr="00161A42">
        <w:t xml:space="preserve"> (</w:t>
      </w:r>
      <w:r w:rsidRPr="00161A42">
        <w:rPr>
          <w:position w:val="-4"/>
        </w:rPr>
        <w:object w:dxaOrig="320" w:dyaOrig="279">
          <v:shape id="_x0000_i7118" type="#_x0000_t75" style="width:16.5pt;height:13.5pt" o:ole="">
            <v:imagedata r:id="rId90" o:title=""/>
          </v:shape>
          <o:OLEObject Type="Embed" ProgID="Equation.DSMT4" ShapeID="_x0000_i7118" DrawAspect="Content" ObjectID="_1621755207" r:id="rId92"/>
        </w:object>
      </w:r>
      <w:r w:rsidRPr="00161A42">
        <w:t xml:space="preserve"> không trùng với </w:t>
      </w:r>
      <w:r w:rsidRPr="00161A42">
        <w:rPr>
          <w:position w:val="-4"/>
        </w:rPr>
        <w:object w:dxaOrig="279" w:dyaOrig="279">
          <v:shape id="_x0000_i7119" type="#_x0000_t75" style="width:13.5pt;height:13.5pt" o:ole="">
            <v:imagedata r:id="rId93" o:title=""/>
          </v:shape>
          <o:OLEObject Type="Embed" ProgID="Equation.DSMT4" ShapeID="_x0000_i7119" DrawAspect="Content" ObjectID="_1621755208" r:id="rId94"/>
        </w:object>
      </w:r>
      <w:r w:rsidRPr="00161A42">
        <w:t xml:space="preserve">). Đường thẳng </w:t>
      </w:r>
      <w:r w:rsidRPr="00161A42">
        <w:rPr>
          <w:position w:val="-4"/>
        </w:rPr>
        <w:object w:dxaOrig="400" w:dyaOrig="279">
          <v:shape id="_x0000_i7120" type="#_x0000_t75" style="width:19.5pt;height:13.5pt" o:ole="">
            <v:imagedata r:id="rId95" o:title=""/>
          </v:shape>
          <o:OLEObject Type="Embed" ProgID="Equation.DSMT4" ShapeID="_x0000_i7120" DrawAspect="Content" ObjectID="_1621755209" r:id="rId96"/>
        </w:object>
      </w:r>
      <w:r w:rsidRPr="00161A42">
        <w:t xml:space="preserve"> cắt đường tròn đường kính </w:t>
      </w:r>
      <w:r w:rsidRPr="00161A42">
        <w:rPr>
          <w:position w:val="-4"/>
        </w:rPr>
        <w:object w:dxaOrig="420" w:dyaOrig="279">
          <v:shape id="_x0000_i7121" type="#_x0000_t75" style="width:21pt;height:13.5pt" o:ole="">
            <v:imagedata r:id="rId97" o:title=""/>
          </v:shape>
          <o:OLEObject Type="Embed" ProgID="Equation.DSMT4" ShapeID="_x0000_i7121" DrawAspect="Content" ObjectID="_1621755210" r:id="rId98"/>
        </w:object>
      </w:r>
      <w:r w:rsidRPr="00161A42">
        <w:t xml:space="preserve"> tại </w:t>
      </w:r>
      <w:r w:rsidRPr="00161A42">
        <w:rPr>
          <w:position w:val="-4"/>
        </w:rPr>
        <w:object w:dxaOrig="300" w:dyaOrig="279">
          <v:shape id="_x0000_i7122" type="#_x0000_t75" style="width:15pt;height:13.5pt" o:ole="">
            <v:imagedata r:id="rId99" o:title=""/>
          </v:shape>
          <o:OLEObject Type="Embed" ProgID="Equation.DSMT4" ShapeID="_x0000_i7122" DrawAspect="Content" ObjectID="_1621755211" r:id="rId100"/>
        </w:object>
      </w:r>
      <w:r w:rsidRPr="00161A42">
        <w:t xml:space="preserve"> (</w:t>
      </w:r>
      <w:r w:rsidRPr="00161A42">
        <w:rPr>
          <w:position w:val="-4"/>
        </w:rPr>
        <w:object w:dxaOrig="300" w:dyaOrig="279">
          <v:shape id="_x0000_i7123" type="#_x0000_t75" style="width:15pt;height:13.5pt" o:ole="">
            <v:imagedata r:id="rId99" o:title=""/>
          </v:shape>
          <o:OLEObject Type="Embed" ProgID="Equation.DSMT4" ShapeID="_x0000_i7123" DrawAspect="Content" ObjectID="_1621755212" r:id="rId101"/>
        </w:object>
      </w:r>
      <w:r w:rsidRPr="00161A42">
        <w:t xml:space="preserve"> không trùng với </w:t>
      </w:r>
      <w:r w:rsidRPr="00161A42">
        <w:rPr>
          <w:position w:val="-4"/>
        </w:rPr>
        <w:object w:dxaOrig="220" w:dyaOrig="279">
          <v:shape id="_x0000_i7124" type="#_x0000_t75" style="width:10.5pt;height:13.5pt" o:ole="">
            <v:imagedata r:id="rId102" o:title=""/>
          </v:shape>
          <o:OLEObject Type="Embed" ProgID="Equation.DSMT4" ShapeID="_x0000_i7124" DrawAspect="Content" ObjectID="_1621755213" r:id="rId103"/>
        </w:object>
      </w:r>
      <w:r w:rsidRPr="00161A42">
        <w:t>)</w:t>
      </w:r>
    </w:p>
    <w:p w:rsidR="00B77833" w:rsidRPr="00161A42" w:rsidRDefault="00B77833" w:rsidP="000A2483">
      <w:pPr>
        <w:pStyle w:val="ListParagraph"/>
        <w:numPr>
          <w:ilvl w:val="0"/>
          <w:numId w:val="16"/>
        </w:numPr>
        <w:tabs>
          <w:tab w:val="left" w:pos="993"/>
          <w:tab w:val="center" w:pos="1701"/>
          <w:tab w:val="center" w:pos="7088"/>
        </w:tabs>
        <w:spacing w:after="0" w:line="240" w:lineRule="auto"/>
        <w:jc w:val="both"/>
        <w:rPr>
          <w:sz w:val="24"/>
        </w:rPr>
      </w:pPr>
      <w:r w:rsidRPr="00161A42">
        <w:rPr>
          <w:sz w:val="24"/>
        </w:rPr>
        <w:t xml:space="preserve">Chứng minh tứ giác </w:t>
      </w:r>
      <w:r w:rsidRPr="00161A42">
        <w:rPr>
          <w:position w:val="-4"/>
          <w:sz w:val="24"/>
        </w:rPr>
        <w:object w:dxaOrig="920" w:dyaOrig="300">
          <v:shape id="_x0000_i7125" type="#_x0000_t75" style="width:46.5pt;height:15pt" o:ole="">
            <v:imagedata r:id="rId104" o:title=""/>
          </v:shape>
          <o:OLEObject Type="Embed" ProgID="Equation.DSMT4" ShapeID="_x0000_i7125" DrawAspect="Content" ObjectID="_1621755214" r:id="rId105"/>
        </w:object>
      </w:r>
      <w:r w:rsidRPr="00161A42">
        <w:rPr>
          <w:sz w:val="24"/>
        </w:rPr>
        <w:t xml:space="preserve"> nội tiếp được trong một đường tròn. Tìm tâm </w:t>
      </w:r>
      <w:r w:rsidRPr="00161A42">
        <w:rPr>
          <w:position w:val="-4"/>
          <w:sz w:val="24"/>
        </w:rPr>
        <w:object w:dxaOrig="260" w:dyaOrig="279">
          <v:shape id="_x0000_i7126" type="#_x0000_t75" style="width:13.5pt;height:13.5pt" o:ole="">
            <v:imagedata r:id="rId106" o:title=""/>
          </v:shape>
          <o:OLEObject Type="Embed" ProgID="Equation.DSMT4" ShapeID="_x0000_i7126" DrawAspect="Content" ObjectID="_1621755215" r:id="rId107"/>
        </w:object>
      </w:r>
      <w:r w:rsidRPr="00161A42">
        <w:rPr>
          <w:sz w:val="24"/>
        </w:rPr>
        <w:t xml:space="preserve"> của đường tròn ngoại tiếp tứ giác </w:t>
      </w:r>
      <w:r w:rsidRPr="00161A42">
        <w:rPr>
          <w:position w:val="-4"/>
          <w:sz w:val="24"/>
        </w:rPr>
        <w:object w:dxaOrig="920" w:dyaOrig="300">
          <v:shape id="_x0000_i7140" type="#_x0000_t75" style="width:46.5pt;height:15pt" o:ole="">
            <v:imagedata r:id="rId104" o:title=""/>
          </v:shape>
          <o:OLEObject Type="Embed" ProgID="Equation.DSMT4" ShapeID="_x0000_i7140" DrawAspect="Content" ObjectID="_1621755216" r:id="rId108"/>
        </w:object>
      </w:r>
      <w:r w:rsidRPr="00161A42">
        <w:rPr>
          <w:sz w:val="24"/>
        </w:rPr>
        <w:t>.</w:t>
      </w:r>
    </w:p>
    <w:p w:rsidR="00B77833" w:rsidRPr="00161A42" w:rsidRDefault="00B77833" w:rsidP="000A2483">
      <w:pPr>
        <w:pStyle w:val="ListParagraph"/>
        <w:numPr>
          <w:ilvl w:val="0"/>
          <w:numId w:val="16"/>
        </w:numPr>
        <w:tabs>
          <w:tab w:val="left" w:pos="993"/>
          <w:tab w:val="center" w:pos="1701"/>
          <w:tab w:val="center" w:pos="7088"/>
        </w:tabs>
        <w:spacing w:after="0" w:line="240" w:lineRule="auto"/>
        <w:ind w:left="993" w:hanging="426"/>
        <w:jc w:val="both"/>
        <w:rPr>
          <w:sz w:val="24"/>
        </w:rPr>
      </w:pPr>
      <w:r w:rsidRPr="00161A42">
        <w:rPr>
          <w:sz w:val="24"/>
        </w:rPr>
        <w:t xml:space="preserve">Chứng minh </w:t>
      </w:r>
      <w:r w:rsidRPr="00161A42">
        <w:rPr>
          <w:position w:val="-4"/>
          <w:sz w:val="24"/>
        </w:rPr>
        <w:object w:dxaOrig="480" w:dyaOrig="279">
          <v:shape id="_x0000_i7141" type="#_x0000_t75" style="width:24pt;height:13.5pt" o:ole="">
            <v:imagedata r:id="rId109" o:title=""/>
          </v:shape>
          <o:OLEObject Type="Embed" ProgID="Equation.DSMT4" ShapeID="_x0000_i7141" DrawAspect="Content" ObjectID="_1621755217" r:id="rId110"/>
        </w:object>
      </w:r>
      <w:r w:rsidRPr="00161A42">
        <w:rPr>
          <w:sz w:val="24"/>
        </w:rPr>
        <w:t xml:space="preserve"> là phân giác góc </w:t>
      </w:r>
      <w:r w:rsidRPr="00161A42">
        <w:rPr>
          <w:position w:val="-4"/>
          <w:sz w:val="24"/>
        </w:rPr>
        <w:object w:dxaOrig="740" w:dyaOrig="300">
          <v:shape id="_x0000_i7142" type="#_x0000_t75" style="width:37.5pt;height:15pt" o:ole="">
            <v:imagedata r:id="rId111" o:title=""/>
          </v:shape>
          <o:OLEObject Type="Embed" ProgID="Equation.DSMT4" ShapeID="_x0000_i7142" DrawAspect="Content" ObjectID="_1621755218" r:id="rId112"/>
        </w:object>
      </w:r>
      <w:r w:rsidRPr="00161A42">
        <w:rPr>
          <w:sz w:val="24"/>
        </w:rPr>
        <w:t>.</w:t>
      </w:r>
    </w:p>
    <w:p w:rsidR="00B77833" w:rsidRPr="00161A42" w:rsidRDefault="00B77833" w:rsidP="000A2483">
      <w:pPr>
        <w:pStyle w:val="ListParagraph"/>
        <w:numPr>
          <w:ilvl w:val="0"/>
          <w:numId w:val="16"/>
        </w:numPr>
        <w:tabs>
          <w:tab w:val="left" w:pos="993"/>
          <w:tab w:val="center" w:pos="1701"/>
          <w:tab w:val="center" w:pos="7088"/>
        </w:tabs>
        <w:spacing w:after="0" w:line="240" w:lineRule="auto"/>
        <w:ind w:left="993" w:hanging="426"/>
        <w:jc w:val="both"/>
        <w:rPr>
          <w:sz w:val="24"/>
        </w:rPr>
      </w:pPr>
      <w:r w:rsidRPr="00161A42">
        <w:rPr>
          <w:sz w:val="24"/>
        </w:rPr>
        <w:t xml:space="preserve">Chứng minh </w:t>
      </w:r>
      <w:r w:rsidRPr="00161A42">
        <w:rPr>
          <w:position w:val="-4"/>
          <w:sz w:val="24"/>
        </w:rPr>
        <w:object w:dxaOrig="400" w:dyaOrig="279">
          <v:shape id="_x0000_i7143" type="#_x0000_t75" style="width:19.5pt;height:13.5pt" o:ole="">
            <v:imagedata r:id="rId113" o:title=""/>
          </v:shape>
          <o:OLEObject Type="Embed" ProgID="Equation.DSMT4" ShapeID="_x0000_i7143" DrawAspect="Content" ObjectID="_1621755219" r:id="rId114"/>
        </w:object>
      </w:r>
      <w:r w:rsidRPr="00161A42">
        <w:rPr>
          <w:sz w:val="24"/>
        </w:rPr>
        <w:t xml:space="preserve"> là tiếp tuyến của đường tròn đường kính </w:t>
      </w:r>
      <w:r w:rsidRPr="00161A42">
        <w:rPr>
          <w:position w:val="-4"/>
          <w:sz w:val="24"/>
        </w:rPr>
        <w:object w:dxaOrig="420" w:dyaOrig="279">
          <v:shape id="_x0000_i7144" type="#_x0000_t75" style="width:21pt;height:13.5pt" o:ole="">
            <v:imagedata r:id="rId115" o:title=""/>
          </v:shape>
          <o:OLEObject Type="Embed" ProgID="Equation.DSMT4" ShapeID="_x0000_i7144" DrawAspect="Content" ObjectID="_1621755220" r:id="rId116"/>
        </w:object>
      </w:r>
      <w:r w:rsidRPr="00161A42">
        <w:rPr>
          <w:sz w:val="24"/>
        </w:rPr>
        <w:t>.</w:t>
      </w:r>
    </w:p>
    <w:p w:rsidR="00B77833" w:rsidRPr="00161A42" w:rsidRDefault="00B77833" w:rsidP="000A2483">
      <w:pPr>
        <w:pStyle w:val="ListParagraph"/>
        <w:numPr>
          <w:ilvl w:val="0"/>
          <w:numId w:val="16"/>
        </w:numPr>
        <w:tabs>
          <w:tab w:val="left" w:pos="993"/>
          <w:tab w:val="center" w:pos="1701"/>
          <w:tab w:val="center" w:pos="7088"/>
        </w:tabs>
        <w:spacing w:after="0" w:line="240" w:lineRule="auto"/>
        <w:ind w:left="993" w:hanging="426"/>
        <w:jc w:val="both"/>
        <w:rPr>
          <w:sz w:val="24"/>
        </w:rPr>
      </w:pPr>
      <w:r w:rsidRPr="00161A42">
        <w:rPr>
          <w:position w:val="-4"/>
          <w:sz w:val="24"/>
        </w:rPr>
        <w:object w:dxaOrig="460" w:dyaOrig="300">
          <v:shape id="_x0000_i7145" type="#_x0000_t75" style="width:22.5pt;height:15pt" o:ole="">
            <v:imagedata r:id="rId117" o:title=""/>
          </v:shape>
          <o:OLEObject Type="Embed" ProgID="Equation.DSMT4" ShapeID="_x0000_i7145" DrawAspect="Content" ObjectID="_1621755221" r:id="rId118"/>
        </w:object>
      </w:r>
      <w:r w:rsidRPr="00161A42">
        <w:rPr>
          <w:sz w:val="24"/>
        </w:rPr>
        <w:t xml:space="preserve"> và </w:t>
      </w:r>
      <w:r w:rsidRPr="00161A42">
        <w:rPr>
          <w:position w:val="-4"/>
          <w:sz w:val="24"/>
        </w:rPr>
        <w:object w:dxaOrig="460" w:dyaOrig="279">
          <v:shape id="_x0000_i7146" type="#_x0000_t75" style="width:22.5pt;height:13.5pt" o:ole="">
            <v:imagedata r:id="rId119" o:title=""/>
          </v:shape>
          <o:OLEObject Type="Embed" ProgID="Equation.DSMT4" ShapeID="_x0000_i7146" DrawAspect="Content" ObjectID="_1621755222" r:id="rId120"/>
        </w:object>
      </w:r>
      <w:r w:rsidRPr="00161A42">
        <w:rPr>
          <w:sz w:val="24"/>
        </w:rPr>
        <w:t xml:space="preserve"> kéo dài cắt nhau tại Q . Chứng minh </w:t>
      </w:r>
      <w:r w:rsidRPr="00161A42">
        <w:rPr>
          <w:position w:val="-4"/>
          <w:sz w:val="24"/>
        </w:rPr>
        <w:object w:dxaOrig="200" w:dyaOrig="279">
          <v:shape id="_x0000_i7147" type="#_x0000_t75" style="width:10.5pt;height:13.5pt" o:ole="">
            <v:imagedata r:id="rId121" o:title=""/>
          </v:shape>
          <o:OLEObject Type="Embed" ProgID="Equation.DSMT4" ShapeID="_x0000_i7147" DrawAspect="Content" ObjectID="_1621755223" r:id="rId122"/>
        </w:object>
      </w:r>
      <w:r w:rsidRPr="00161A42">
        <w:rPr>
          <w:sz w:val="24"/>
        </w:rPr>
        <w:t xml:space="preserve"> điểm </w:t>
      </w:r>
      <w:r w:rsidRPr="00161A42">
        <w:rPr>
          <w:position w:val="-20"/>
          <w:sz w:val="24"/>
        </w:rPr>
        <w:object w:dxaOrig="960" w:dyaOrig="440">
          <v:shape id="_x0000_i7148" type="#_x0000_t75" style="width:48pt;height:22.5pt" o:ole="">
            <v:imagedata r:id="rId123" o:title=""/>
          </v:shape>
          <o:OLEObject Type="Embed" ProgID="Equation.DSMT4" ShapeID="_x0000_i7148" DrawAspect="Content" ObjectID="_1621755224" r:id="rId124"/>
        </w:object>
      </w:r>
      <w:r w:rsidRPr="00161A42">
        <w:rPr>
          <w:sz w:val="24"/>
        </w:rPr>
        <w:t xml:space="preserve"> thẳng hàng.</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ĐỀ 8</w:t>
      </w:r>
      <w:r w:rsidRPr="00910B89">
        <w:rPr>
          <w:b/>
        </w:rPr>
        <w:t xml:space="preserve"> :  LÊ LỢI</w:t>
      </w:r>
      <w:r w:rsidRPr="00910B89">
        <w:tab/>
      </w:r>
      <w:r>
        <w:t>HK 2</w:t>
      </w:r>
      <w:r w:rsidRPr="00910B89">
        <w:t xml:space="preserve"> /  2016 - 2017</w:t>
      </w:r>
    </w:p>
    <w:p w:rsidR="00B77833" w:rsidRPr="00161A42" w:rsidRDefault="00B77833" w:rsidP="00B77833">
      <w:pPr>
        <w:pStyle w:val="NoSpacing"/>
        <w:jc w:val="both"/>
      </w:pPr>
      <w:r w:rsidRPr="00161A42">
        <w:rPr>
          <w:b/>
        </w:rPr>
        <w:t>Bài 1</w:t>
      </w:r>
      <w:r w:rsidRPr="00161A42">
        <w:t xml:space="preserve"> : Giải phương trình và hệ phương trình</w:t>
      </w:r>
    </w:p>
    <w:p w:rsidR="00B77833" w:rsidRDefault="00B77833" w:rsidP="00B77833">
      <w:pPr>
        <w:pStyle w:val="NoSpacing"/>
        <w:jc w:val="both"/>
      </w:pPr>
      <w:r w:rsidRPr="00161A42">
        <w:t xml:space="preserve">1/ </w:t>
      </w:r>
      <w:r w:rsidRPr="00161A42">
        <w:rPr>
          <w:position w:val="-10"/>
        </w:rPr>
        <w:object w:dxaOrig="2180" w:dyaOrig="320">
          <v:shape id="_x0000_i7149" type="#_x0000_t75" style="width:108.75pt;height:15.75pt" o:ole="">
            <v:imagedata r:id="rId125" o:title=""/>
          </v:shape>
          <o:OLEObject Type="Embed" ProgID="Equation.DSMT4" ShapeID="_x0000_i7149" DrawAspect="Content" ObjectID="_1621755225" r:id="rId126"/>
        </w:object>
      </w:r>
      <w:r w:rsidRPr="00161A42">
        <w:tab/>
        <w:t xml:space="preserve">2/ </w:t>
      </w:r>
      <w:r w:rsidRPr="00161A42">
        <w:rPr>
          <w:position w:val="-10"/>
        </w:rPr>
        <w:object w:dxaOrig="2799" w:dyaOrig="380">
          <v:shape id="_x0000_i7150" type="#_x0000_t75" style="width:140.25pt;height:18.75pt" o:ole="">
            <v:imagedata r:id="rId127" o:title=""/>
          </v:shape>
          <o:OLEObject Type="Embed" ProgID="Equation.DSMT4" ShapeID="_x0000_i7150" DrawAspect="Content" ObjectID="_1621755226" r:id="rId128"/>
        </w:object>
      </w:r>
    </w:p>
    <w:p w:rsidR="00B77833" w:rsidRPr="00161A42" w:rsidRDefault="00B77833" w:rsidP="00B77833">
      <w:pPr>
        <w:pStyle w:val="NoSpacing"/>
        <w:jc w:val="both"/>
      </w:pPr>
      <w:r w:rsidRPr="00161A42">
        <w:t xml:space="preserve">3/ </w:t>
      </w:r>
      <w:r w:rsidRPr="00161A42">
        <w:rPr>
          <w:position w:val="-30"/>
        </w:rPr>
        <w:object w:dxaOrig="1300" w:dyaOrig="720">
          <v:shape id="_x0000_i7151" type="#_x0000_t75" style="width:65.25pt;height:36pt" o:ole="">
            <v:imagedata r:id="rId129" o:title=""/>
          </v:shape>
          <o:OLEObject Type="Embed" ProgID="Equation.DSMT4" ShapeID="_x0000_i7151" DrawAspect="Content" ObjectID="_1621755227" r:id="rId130"/>
        </w:object>
      </w:r>
      <w:r w:rsidRPr="00161A42">
        <w:t xml:space="preserve">     </w:t>
      </w:r>
      <w:r>
        <w:tab/>
      </w:r>
      <w:r>
        <w:tab/>
      </w:r>
      <w:r w:rsidRPr="00161A42">
        <w:t xml:space="preserve">4.  </w:t>
      </w:r>
      <w:r w:rsidRPr="00161A42">
        <w:rPr>
          <w:position w:val="-6"/>
        </w:rPr>
        <w:object w:dxaOrig="1540" w:dyaOrig="320">
          <v:shape id="_x0000_i7152" type="#_x0000_t75" style="width:77.25pt;height:15.75pt" o:ole="">
            <v:imagedata r:id="rId131" o:title=""/>
          </v:shape>
          <o:OLEObject Type="Embed" ProgID="Equation.DSMT4" ShapeID="_x0000_i7152" DrawAspect="Content" ObjectID="_1621755228" r:id="rId132"/>
        </w:object>
      </w:r>
    </w:p>
    <w:p w:rsidR="00B77833" w:rsidRPr="00161A42" w:rsidRDefault="00B77833" w:rsidP="00B77833">
      <w:pPr>
        <w:pStyle w:val="NoSpacing"/>
        <w:jc w:val="both"/>
      </w:pPr>
      <w:r w:rsidRPr="00161A42">
        <w:rPr>
          <w:b/>
        </w:rPr>
        <w:t>Bài 2</w:t>
      </w:r>
      <w:r w:rsidRPr="00161A42">
        <w:t xml:space="preserve"> : Cho Parabol (P) : </w:t>
      </w:r>
      <w:r w:rsidRPr="00161A42">
        <w:rPr>
          <w:position w:val="-24"/>
        </w:rPr>
        <w:object w:dxaOrig="840" w:dyaOrig="620">
          <v:shape id="_x0000_i7153" type="#_x0000_t75" style="width:42pt;height:30.75pt" o:ole="">
            <v:imagedata r:id="rId133" o:title=""/>
          </v:shape>
          <o:OLEObject Type="Embed" ProgID="Equation.DSMT4" ShapeID="_x0000_i7153" DrawAspect="Content" ObjectID="_1621755229" r:id="rId134"/>
        </w:object>
      </w:r>
    </w:p>
    <w:p w:rsidR="00B77833" w:rsidRPr="00161A42" w:rsidRDefault="00B77833" w:rsidP="00B77833">
      <w:pPr>
        <w:pStyle w:val="NoSpacing"/>
        <w:jc w:val="both"/>
      </w:pPr>
      <w:r w:rsidRPr="00161A42">
        <w:t>1/ Vẽ (P)</w:t>
      </w:r>
    </w:p>
    <w:p w:rsidR="00B77833" w:rsidRPr="00161A42" w:rsidRDefault="00B77833" w:rsidP="00B77833">
      <w:pPr>
        <w:pStyle w:val="NoSpacing"/>
        <w:jc w:val="both"/>
      </w:pPr>
      <w:r w:rsidRPr="00161A42">
        <w:t>2/ Tìm các điểm thuộc (P) có tung độ bằng 2</w:t>
      </w:r>
    </w:p>
    <w:p w:rsidR="00B77833" w:rsidRPr="00161A42" w:rsidRDefault="00B77833" w:rsidP="00B77833">
      <w:pPr>
        <w:pStyle w:val="NoSpacing"/>
        <w:jc w:val="both"/>
      </w:pPr>
      <w:r w:rsidRPr="00161A42">
        <w:rPr>
          <w:b/>
        </w:rPr>
        <w:t>Bài 3</w:t>
      </w:r>
      <w:r w:rsidRPr="00161A42">
        <w:t xml:space="preserve"> : Cho phương trình bậc 2 : </w:t>
      </w:r>
      <w:r w:rsidRPr="00161A42">
        <w:rPr>
          <w:position w:val="-6"/>
        </w:rPr>
        <w:object w:dxaOrig="1820" w:dyaOrig="320">
          <v:shape id="_x0000_i7154" type="#_x0000_t75" style="width:90.75pt;height:15.75pt" o:ole="">
            <v:imagedata r:id="rId135" o:title=""/>
          </v:shape>
          <o:OLEObject Type="Embed" ProgID="Equation.DSMT4" ShapeID="_x0000_i7154" DrawAspect="Content" ObjectID="_1621755230" r:id="rId136"/>
        </w:object>
      </w:r>
      <w:r w:rsidRPr="00161A42">
        <w:t xml:space="preserve"> ( m là tham số ) (1)</w:t>
      </w:r>
    </w:p>
    <w:p w:rsidR="00B77833" w:rsidRPr="00161A42" w:rsidRDefault="00B77833" w:rsidP="00B77833">
      <w:pPr>
        <w:pStyle w:val="NoSpacing"/>
        <w:jc w:val="both"/>
      </w:pPr>
      <w:r w:rsidRPr="00161A42">
        <w:t xml:space="preserve">1/  Không giải phương trình, chứng tỏ phương trình (1) luôn có nghiệm </w:t>
      </w:r>
      <w:r w:rsidRPr="00161A42">
        <w:rPr>
          <w:position w:val="-12"/>
        </w:rPr>
        <w:object w:dxaOrig="240" w:dyaOrig="360">
          <v:shape id="_x0000_i7155" type="#_x0000_t75" style="width:12pt;height:18pt" o:ole="">
            <v:imagedata r:id="rId137" o:title=""/>
          </v:shape>
          <o:OLEObject Type="Embed" ProgID="Equation.DSMT4" ShapeID="_x0000_i7155" DrawAspect="Content" ObjectID="_1621755231" r:id="rId138"/>
        </w:object>
      </w:r>
      <w:r w:rsidRPr="00161A42">
        <w:t xml:space="preserve"> và </w:t>
      </w:r>
      <w:r w:rsidRPr="00161A42">
        <w:rPr>
          <w:position w:val="-12"/>
        </w:rPr>
        <w:object w:dxaOrig="260" w:dyaOrig="360">
          <v:shape id="_x0000_i7156" type="#_x0000_t75" style="width:12.75pt;height:18pt" o:ole="">
            <v:imagedata r:id="rId139" o:title=""/>
          </v:shape>
          <o:OLEObject Type="Embed" ProgID="Equation.DSMT4" ShapeID="_x0000_i7156" DrawAspect="Content" ObjectID="_1621755232" r:id="rId140"/>
        </w:object>
      </w:r>
      <w:r w:rsidRPr="00161A42">
        <w:t xml:space="preserve"> với mọi m</w:t>
      </w:r>
    </w:p>
    <w:p w:rsidR="00B77833" w:rsidRPr="00161A42" w:rsidRDefault="00B77833" w:rsidP="00B77833">
      <w:pPr>
        <w:pStyle w:val="NoSpacing"/>
        <w:jc w:val="both"/>
        <w:rPr>
          <w:vertAlign w:val="superscript"/>
        </w:rPr>
      </w:pPr>
      <w:r w:rsidRPr="00161A42">
        <w:t xml:space="preserve">2/  Tìm giá trị m sao cho </w:t>
      </w:r>
    </w:p>
    <w:p w:rsidR="00B77833" w:rsidRPr="00161A42" w:rsidRDefault="00B77833" w:rsidP="00B77833">
      <w:pPr>
        <w:pStyle w:val="NoSpacing"/>
        <w:jc w:val="both"/>
      </w:pPr>
      <w:r w:rsidRPr="00161A42">
        <w:rPr>
          <w:b/>
        </w:rPr>
        <w:t>Bài 4</w:t>
      </w:r>
      <w:r w:rsidRPr="00161A42">
        <w:t xml:space="preserve"> :  Toán thực tế</w:t>
      </w:r>
    </w:p>
    <w:p w:rsidR="00B77833" w:rsidRPr="00161A42" w:rsidRDefault="00B77833" w:rsidP="00B77833">
      <w:pPr>
        <w:pStyle w:val="NoSpacing"/>
        <w:jc w:val="both"/>
      </w:pPr>
      <w:r w:rsidRPr="00161A42">
        <w:t>Có 2 hình thức trả tiền cho việc truy cập Internet</w:t>
      </w:r>
    </w:p>
    <w:p w:rsidR="00B77833" w:rsidRPr="00161A42" w:rsidRDefault="00B77833" w:rsidP="00B77833">
      <w:pPr>
        <w:pStyle w:val="NoSpacing"/>
        <w:jc w:val="both"/>
      </w:pPr>
      <w:r w:rsidRPr="00161A42">
        <w:t>A. Mỗi giờ truy cập giá 2000đ</w:t>
      </w:r>
    </w:p>
    <w:p w:rsidR="00B77833" w:rsidRPr="00161A42" w:rsidRDefault="00B77833" w:rsidP="00B77833">
      <w:pPr>
        <w:pStyle w:val="NoSpacing"/>
        <w:jc w:val="both"/>
      </w:pPr>
      <w:r w:rsidRPr="00161A42">
        <w:t>B. Thuê bao trọn gói 300000đ/tháng, số giờ truy cập không hạn chế</w:t>
      </w:r>
    </w:p>
    <w:p w:rsidR="00B77833" w:rsidRPr="00161A42" w:rsidRDefault="00B77833" w:rsidP="00B77833">
      <w:pPr>
        <w:pStyle w:val="NoSpacing"/>
        <w:jc w:val="both"/>
      </w:pPr>
      <w:r w:rsidRPr="00161A42">
        <w:t>C. Thuê bao hàng tháng 45000đ và mỗi giờ truy cập trả 500đ</w:t>
      </w:r>
    </w:p>
    <w:p w:rsidR="00B77833" w:rsidRPr="00161A42" w:rsidRDefault="00B77833" w:rsidP="00B77833">
      <w:pPr>
        <w:pStyle w:val="NoSpacing"/>
        <w:jc w:val="both"/>
      </w:pPr>
      <w:r w:rsidRPr="00161A42">
        <w:t>Em hãy cho biết hình thức nào trả tiền ít hơn nếu tổng hợp số giờ trung bình truy cập hàng ngày trong tháng (30 ngày) là 1,5h và 10h</w:t>
      </w:r>
    </w:p>
    <w:p w:rsidR="00B77833" w:rsidRPr="00161A42" w:rsidRDefault="00B77833" w:rsidP="00B77833">
      <w:pPr>
        <w:pStyle w:val="NoSpacing"/>
        <w:jc w:val="both"/>
      </w:pPr>
      <w:r w:rsidRPr="00161A42">
        <w:t xml:space="preserve">Bài 4 : </w:t>
      </w:r>
    </w:p>
    <w:p w:rsidR="00B77833" w:rsidRPr="00161A42" w:rsidRDefault="00B77833" w:rsidP="00B77833">
      <w:pPr>
        <w:pStyle w:val="NoSpacing"/>
        <w:jc w:val="both"/>
      </w:pPr>
      <w:r w:rsidRPr="00161A42">
        <w:t>- Tính được số tiền mỗi hình thức trong 1 tháng cho việc truy cập 1,5h/ngày và kết luận</w:t>
      </w:r>
    </w:p>
    <w:p w:rsidR="00B77833" w:rsidRPr="00161A42" w:rsidRDefault="00B77833" w:rsidP="00B77833">
      <w:pPr>
        <w:pStyle w:val="NoSpacing"/>
        <w:jc w:val="both"/>
      </w:pPr>
      <w:r w:rsidRPr="00161A42">
        <w:t>- Tính được số tiền mỗi hình thức trong 1 tháng cho việc truy cập 10h/ngày và kết luận</w:t>
      </w:r>
    </w:p>
    <w:p w:rsidR="00B77833" w:rsidRPr="00161A42" w:rsidRDefault="00B77833" w:rsidP="00B77833">
      <w:pPr>
        <w:pStyle w:val="NoSpacing"/>
        <w:jc w:val="both"/>
      </w:pPr>
    </w:p>
    <w:p w:rsidR="00B77833" w:rsidRPr="00161A42" w:rsidRDefault="00B77833" w:rsidP="00B77833">
      <w:pPr>
        <w:pStyle w:val="NoSpacing"/>
        <w:jc w:val="both"/>
      </w:pPr>
      <w:r w:rsidRPr="00161A42">
        <w:rPr>
          <w:b/>
        </w:rPr>
        <w:t>Bài 5</w:t>
      </w:r>
      <w:r w:rsidRPr="00161A42">
        <w:t xml:space="preserve"> : Cho </w:t>
      </w:r>
      <w:r w:rsidRPr="00161A42">
        <w:rPr>
          <w:position w:val="-6"/>
        </w:rPr>
        <w:object w:dxaOrig="700" w:dyaOrig="279">
          <v:shape id="_x0000_i7157" type="#_x0000_t75" style="width:35.25pt;height:14.25pt" o:ole="">
            <v:imagedata r:id="rId141" o:title=""/>
          </v:shape>
          <o:OLEObject Type="Embed" ProgID="Equation.DSMT4" ShapeID="_x0000_i7157" DrawAspect="Content" ObjectID="_1621755233" r:id="rId142"/>
        </w:object>
      </w:r>
      <w:r w:rsidRPr="00161A42">
        <w:t xml:space="preserve"> nhọn nội tiếp (O;R) và đường cao AD . Đường tròn tâm I đường kính BC cắt  AB, AC tại F, E. BE và CF cắt nhau tại H, cắt (O) tại M, N.</w:t>
      </w:r>
    </w:p>
    <w:p w:rsidR="00B77833" w:rsidRPr="00161A42" w:rsidRDefault="00B77833" w:rsidP="00B77833">
      <w:pPr>
        <w:pStyle w:val="NoSpacing"/>
        <w:jc w:val="both"/>
      </w:pPr>
      <w:r w:rsidRPr="00161A42">
        <w:lastRenderedPageBreak/>
        <w:t xml:space="preserve">1/ Chứng minh A, H, D thẳng hàng </w:t>
      </w:r>
    </w:p>
    <w:p w:rsidR="00B77833" w:rsidRPr="00161A42" w:rsidRDefault="00B77833" w:rsidP="00B77833">
      <w:pPr>
        <w:pStyle w:val="NoSpacing"/>
        <w:jc w:val="both"/>
      </w:pPr>
      <w:r w:rsidRPr="00161A42">
        <w:t>2/ AD cắt (O) tại K, cắt (I) tại S và Q. Chứng minh AS.AQ = AH.AD</w:t>
      </w:r>
    </w:p>
    <w:p w:rsidR="00B77833" w:rsidRPr="00161A42" w:rsidRDefault="00B77833" w:rsidP="00B77833">
      <w:pPr>
        <w:pStyle w:val="NoSpacing"/>
        <w:jc w:val="both"/>
      </w:pPr>
      <w:r w:rsidRPr="00161A42">
        <w:t>3/ Tiếp tuyến tại A của (O) cắt BC tại P, tia OI cắt (O) tại J, AJ cắt BC tại L. Chứng minh PA = PL.</w:t>
      </w:r>
    </w:p>
    <w:p w:rsidR="00B77833" w:rsidRPr="00161A42" w:rsidRDefault="00B77833" w:rsidP="00B77833">
      <w:pPr>
        <w:pStyle w:val="NoSpacing"/>
        <w:jc w:val="both"/>
      </w:pPr>
      <w:r w:rsidRPr="00161A42">
        <w:t>4/ Từ P kẻ tiếp tuyến thứ hai PV với (O) ( V thuộc (O) ). Tia IO cắt (O) tại U. Chứng minh V, L, U thẳng hàng</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ĐỀ 9</w:t>
      </w:r>
      <w:r w:rsidRPr="00910B89">
        <w:rPr>
          <w:b/>
        </w:rPr>
        <w:t xml:space="preserve"> :  LÊ QUÝ ĐÔN</w:t>
      </w:r>
      <w:r w:rsidRPr="00910B89">
        <w:tab/>
      </w:r>
      <w:r>
        <w:t>HK 2</w:t>
      </w:r>
      <w:r w:rsidRPr="00910B89">
        <w:t xml:space="preserve"> /  2016 - 2017</w:t>
      </w:r>
    </w:p>
    <w:p w:rsidR="00B77833" w:rsidRPr="00161A42" w:rsidRDefault="00B77833" w:rsidP="00B77833">
      <w:pPr>
        <w:jc w:val="both"/>
      </w:pPr>
      <w:r w:rsidRPr="00161A42">
        <w:rPr>
          <w:b/>
        </w:rPr>
        <w:t>Bài 1</w:t>
      </w:r>
      <w:r w:rsidRPr="00161A42">
        <w:t xml:space="preserve"> (2,5 điểm) </w:t>
      </w:r>
    </w:p>
    <w:p w:rsidR="00B77833" w:rsidRPr="00161A42" w:rsidRDefault="00B77833" w:rsidP="00B77833">
      <w:pPr>
        <w:ind w:left="720"/>
        <w:jc w:val="both"/>
      </w:pPr>
      <w:r w:rsidRPr="00161A42">
        <w:t>Giải các phương trình và hệ phương trình sau :</w:t>
      </w:r>
    </w:p>
    <w:p w:rsidR="00B77833" w:rsidRPr="00161A42" w:rsidRDefault="00B77833" w:rsidP="000A2483">
      <w:pPr>
        <w:numPr>
          <w:ilvl w:val="0"/>
          <w:numId w:val="17"/>
        </w:numPr>
        <w:spacing w:after="0" w:line="240" w:lineRule="auto"/>
        <w:jc w:val="both"/>
      </w:pPr>
      <w:r w:rsidRPr="00161A42">
        <w:rPr>
          <w:position w:val="-56"/>
        </w:rPr>
        <w:object w:dxaOrig="1719" w:dyaOrig="1219">
          <v:shape id="_x0000_i7158" type="#_x0000_t75" style="width:86.25pt;height:60.75pt" o:ole="">
            <v:imagedata r:id="rId143" o:title=""/>
          </v:shape>
          <o:OLEObject Type="Embed" ProgID="Equation.DSMT4" ShapeID="_x0000_i7158" DrawAspect="Content" ObjectID="_1621755234" r:id="rId144"/>
        </w:object>
      </w:r>
    </w:p>
    <w:p w:rsidR="00B77833" w:rsidRPr="00161A42" w:rsidRDefault="00B77833" w:rsidP="000A2483">
      <w:pPr>
        <w:numPr>
          <w:ilvl w:val="0"/>
          <w:numId w:val="17"/>
        </w:numPr>
        <w:spacing w:after="0" w:line="240" w:lineRule="auto"/>
        <w:jc w:val="both"/>
      </w:pPr>
      <w:r w:rsidRPr="00161A42">
        <w:t xml:space="preserve"> </w:t>
      </w:r>
      <w:r w:rsidRPr="00161A42">
        <w:rPr>
          <w:position w:val="-12"/>
        </w:rPr>
        <w:object w:dxaOrig="3220" w:dyaOrig="360">
          <v:shape id="_x0000_i7159" type="#_x0000_t75" style="width:161.25pt;height:18pt" o:ole="">
            <v:imagedata r:id="rId145" o:title=""/>
          </v:shape>
          <o:OLEObject Type="Embed" ProgID="Equation.DSMT4" ShapeID="_x0000_i7159" DrawAspect="Content" ObjectID="_1621755235" r:id="rId146"/>
        </w:object>
      </w:r>
    </w:p>
    <w:p w:rsidR="00B77833" w:rsidRPr="00161A42" w:rsidRDefault="00B77833" w:rsidP="000A2483">
      <w:pPr>
        <w:numPr>
          <w:ilvl w:val="0"/>
          <w:numId w:val="17"/>
        </w:numPr>
        <w:spacing w:after="0" w:line="240" w:lineRule="auto"/>
        <w:jc w:val="both"/>
      </w:pPr>
      <w:r w:rsidRPr="00161A42">
        <w:rPr>
          <w:position w:val="-6"/>
        </w:rPr>
        <w:object w:dxaOrig="1760" w:dyaOrig="320">
          <v:shape id="_x0000_i7160" type="#_x0000_t75" style="width:87.75pt;height:15.75pt" o:ole="">
            <v:imagedata r:id="rId147" o:title=""/>
          </v:shape>
          <o:OLEObject Type="Embed" ProgID="Equation.DSMT4" ShapeID="_x0000_i7160" DrawAspect="Content" ObjectID="_1621755236" r:id="rId148"/>
        </w:object>
      </w:r>
    </w:p>
    <w:p w:rsidR="00B77833" w:rsidRPr="00161A42" w:rsidRDefault="00B77833" w:rsidP="00B77833">
      <w:pPr>
        <w:jc w:val="both"/>
      </w:pPr>
      <w:r w:rsidRPr="00161A42">
        <w:rPr>
          <w:b/>
        </w:rPr>
        <w:t>Bài 2</w:t>
      </w:r>
      <w:r w:rsidRPr="00161A42">
        <w:t xml:space="preserve"> (1,5 điểm)</w:t>
      </w:r>
    </w:p>
    <w:p w:rsidR="00B77833" w:rsidRPr="00161A42" w:rsidRDefault="00B77833" w:rsidP="00B77833">
      <w:pPr>
        <w:jc w:val="both"/>
      </w:pPr>
      <w:r w:rsidRPr="00161A42">
        <w:t xml:space="preserve">            Cho Parabol (P): y </w:t>
      </w:r>
      <w:r w:rsidRPr="00161A42">
        <w:rPr>
          <w:position w:val="-22"/>
        </w:rPr>
        <w:object w:dxaOrig="800" w:dyaOrig="580">
          <v:shape id="_x0000_i7161" type="#_x0000_t75" style="width:39.75pt;height:29.25pt" o:ole="">
            <v:imagedata r:id="rId149" o:title=""/>
          </v:shape>
          <o:OLEObject Type="Embed" ProgID="Equation.DSMT4" ShapeID="_x0000_i7161" DrawAspect="Content" ObjectID="_1621755237" r:id="rId150"/>
        </w:object>
      </w:r>
      <w:r w:rsidRPr="00161A42">
        <w:t xml:space="preserve"> và đường thẳng (D): y = mx – 2m – 1 </w:t>
      </w:r>
    </w:p>
    <w:p w:rsidR="00B77833" w:rsidRPr="00161A42" w:rsidRDefault="00B77833" w:rsidP="000A2483">
      <w:pPr>
        <w:numPr>
          <w:ilvl w:val="0"/>
          <w:numId w:val="18"/>
        </w:numPr>
        <w:spacing w:after="0" w:line="240" w:lineRule="auto"/>
        <w:jc w:val="both"/>
      </w:pPr>
      <w:r w:rsidRPr="00161A42">
        <w:t xml:space="preserve">Vẽ (P).    </w:t>
      </w:r>
    </w:p>
    <w:p w:rsidR="00B77833" w:rsidRPr="00161A42" w:rsidRDefault="00B77833" w:rsidP="000A2483">
      <w:pPr>
        <w:numPr>
          <w:ilvl w:val="0"/>
          <w:numId w:val="18"/>
        </w:numPr>
        <w:spacing w:after="0" w:line="240" w:lineRule="auto"/>
        <w:jc w:val="both"/>
      </w:pPr>
      <w:r w:rsidRPr="00161A42">
        <w:t>Tìm các điểm trên (P) có hoành độ bằng 2 lần tung độ.</w:t>
      </w:r>
    </w:p>
    <w:p w:rsidR="00B77833" w:rsidRPr="00161A42" w:rsidRDefault="00B77833" w:rsidP="00B77833">
      <w:pPr>
        <w:jc w:val="both"/>
      </w:pPr>
      <w:r w:rsidRPr="00161A42">
        <w:rPr>
          <w:b/>
        </w:rPr>
        <w:t>Bài 3</w:t>
      </w:r>
      <w:r w:rsidRPr="00161A42">
        <w:t xml:space="preserve"> (2 điểm)</w:t>
      </w:r>
      <w:r>
        <w:t xml:space="preserve"> </w:t>
      </w:r>
      <w:r w:rsidRPr="00161A42">
        <w:t xml:space="preserve">Cho phương trình </w:t>
      </w:r>
      <w:r w:rsidRPr="00161A42">
        <w:rPr>
          <w:position w:val="-14"/>
        </w:rPr>
        <w:object w:dxaOrig="3440" w:dyaOrig="400">
          <v:shape id="_x0000_i7162" type="#_x0000_t75" style="width:145.5pt;height:18.75pt" o:ole="">
            <v:imagedata r:id="rId151" o:title=""/>
          </v:shape>
          <o:OLEObject Type="Embed" ProgID="Equation.DSMT4" ShapeID="_x0000_i7162" DrawAspect="Content" ObjectID="_1621755238" r:id="rId152"/>
        </w:object>
      </w:r>
      <w:r w:rsidRPr="00161A42">
        <w:t xml:space="preserve"> (1)</w:t>
      </w:r>
    </w:p>
    <w:p w:rsidR="00B77833" w:rsidRPr="00161A42" w:rsidRDefault="00B77833" w:rsidP="00B77833">
      <w:pPr>
        <w:jc w:val="both"/>
      </w:pPr>
      <w:r w:rsidRPr="00161A42">
        <w:t xml:space="preserve">            a)  Tìm m để phương trình (1) có nghiệm.</w:t>
      </w:r>
    </w:p>
    <w:p w:rsidR="00B77833" w:rsidRPr="00161A42" w:rsidRDefault="00B77833" w:rsidP="00B77833">
      <w:pPr>
        <w:jc w:val="both"/>
      </w:pPr>
      <w:r w:rsidRPr="00161A42">
        <w:t xml:space="preserve">            b)  Tìm m để phương trình (1) có hai nghiệm phân biệt x</w:t>
      </w:r>
      <w:r w:rsidRPr="00161A42">
        <w:rPr>
          <w:vertAlign w:val="subscript"/>
        </w:rPr>
        <w:t>1</w:t>
      </w:r>
      <w:r w:rsidRPr="00161A42">
        <w:t xml:space="preserve"> ; x</w:t>
      </w:r>
      <w:r w:rsidRPr="00161A42">
        <w:rPr>
          <w:vertAlign w:val="subscript"/>
        </w:rPr>
        <w:t>2</w:t>
      </w:r>
      <w:r w:rsidRPr="00161A42">
        <w:t xml:space="preserve">  thỏa  </w:t>
      </w:r>
      <w:r w:rsidRPr="00161A42">
        <w:rPr>
          <w:position w:val="-14"/>
        </w:rPr>
        <w:object w:dxaOrig="2240" w:dyaOrig="400">
          <v:shape id="_x0000_i7163" type="#_x0000_t75" style="width:111.75pt;height:20.25pt" o:ole="">
            <v:imagedata r:id="rId153" o:title=""/>
          </v:shape>
          <o:OLEObject Type="Embed" ProgID="Equation.DSMT4" ShapeID="_x0000_i7163" DrawAspect="Content" ObjectID="_1621755239" r:id="rId154"/>
        </w:object>
      </w:r>
      <w:r w:rsidRPr="00161A42">
        <w:t xml:space="preserve"> </w:t>
      </w:r>
    </w:p>
    <w:p w:rsidR="00B77833" w:rsidRPr="00161A42" w:rsidRDefault="00B77833" w:rsidP="00B77833">
      <w:pPr>
        <w:shd w:val="clear" w:color="auto" w:fill="FFFFFF"/>
        <w:jc w:val="both"/>
      </w:pPr>
      <w:r w:rsidRPr="00161A42">
        <w:rPr>
          <w:b/>
        </w:rPr>
        <w:t>Bài 4</w:t>
      </w:r>
      <w:r w:rsidRPr="00161A42">
        <w:t xml:space="preserve"> (0,5 điểm)</w:t>
      </w:r>
    </w:p>
    <w:p w:rsidR="00B77833" w:rsidRPr="00161A42" w:rsidRDefault="00B77833" w:rsidP="00B77833">
      <w:pPr>
        <w:pStyle w:val="NormalWeb"/>
        <w:shd w:val="clear" w:color="auto" w:fill="FFFFFF"/>
        <w:spacing w:before="0" w:beforeAutospacing="0" w:after="0" w:afterAutospacing="0"/>
        <w:jc w:val="both"/>
        <w:rPr>
          <w:color w:val="222222"/>
        </w:rPr>
      </w:pPr>
      <w:r w:rsidRPr="00161A42">
        <w:rPr>
          <w:color w:val="222222"/>
        </w:rPr>
        <w:t xml:space="preserve">         Bảng giá cước của một công ty taxi A được cho như bảng sau:  </w:t>
      </w:r>
    </w:p>
    <w:p w:rsidR="00B77833" w:rsidRPr="00161A42" w:rsidRDefault="00B77833" w:rsidP="00B77833">
      <w:pPr>
        <w:pStyle w:val="NormalWeb"/>
        <w:shd w:val="clear" w:color="auto" w:fill="FFFFFF"/>
        <w:spacing w:before="0" w:beforeAutospacing="0" w:after="0" w:afterAutospacing="0"/>
        <w:jc w:val="both"/>
        <w:rPr>
          <w:color w:val="222222"/>
        </w:rPr>
      </w:pPr>
      <w:r w:rsidRPr="00161A42">
        <w:rPr>
          <w:color w:val="222222"/>
        </w:rPr>
        <w:t xml:space="preserve">                    </w:t>
      </w:r>
      <w:r w:rsidRPr="00161A42">
        <w:rPr>
          <w:noProof/>
          <w:color w:val="222222"/>
        </w:rPr>
        <w:drawing>
          <wp:inline distT="0" distB="0" distL="0" distR="0">
            <wp:extent cx="3057525" cy="1000125"/>
            <wp:effectExtent l="0" t="0" r="9525" b="9525"/>
            <wp:docPr id="154" name="Picture 154" descr="bai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i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057525" cy="1000125"/>
                    </a:xfrm>
                    <a:prstGeom prst="rect">
                      <a:avLst/>
                    </a:prstGeom>
                    <a:noFill/>
                    <a:ln>
                      <a:noFill/>
                    </a:ln>
                  </pic:spPr>
                </pic:pic>
              </a:graphicData>
            </a:graphic>
          </wp:inline>
        </w:drawing>
      </w:r>
    </w:p>
    <w:p w:rsidR="00B77833" w:rsidRPr="00161A42" w:rsidRDefault="00B77833" w:rsidP="00B77833">
      <w:pPr>
        <w:pStyle w:val="NormalWeb"/>
        <w:shd w:val="clear" w:color="auto" w:fill="FFFFFF"/>
        <w:spacing w:before="0" w:beforeAutospacing="0" w:after="0" w:afterAutospacing="0"/>
        <w:jc w:val="both"/>
        <w:rPr>
          <w:color w:val="222222"/>
        </w:rPr>
      </w:pPr>
      <w:r w:rsidRPr="00161A42">
        <w:rPr>
          <w:color w:val="222222"/>
        </w:rPr>
        <w:t xml:space="preserve">           Một hành khách thuê taxi đi quãng đường 30km phải trả số tiền là bao nhiêu?</w:t>
      </w:r>
    </w:p>
    <w:p w:rsidR="00B77833" w:rsidRPr="00161A42" w:rsidRDefault="00B77833" w:rsidP="00B77833">
      <w:pPr>
        <w:jc w:val="both"/>
      </w:pPr>
      <w:r w:rsidRPr="00161A42">
        <w:rPr>
          <w:b/>
        </w:rPr>
        <w:t>Bài 5</w:t>
      </w:r>
      <w:r w:rsidRPr="00161A42">
        <w:t xml:space="preserve"> (3,5 điểm)</w:t>
      </w:r>
    </w:p>
    <w:p w:rsidR="00B77833" w:rsidRPr="00161A42" w:rsidRDefault="00B77833" w:rsidP="00B77833">
      <w:pPr>
        <w:jc w:val="both"/>
      </w:pPr>
      <w:r w:rsidRPr="00161A42">
        <w:lastRenderedPageBreak/>
        <w:t xml:space="preserve">          Từ điểm A ở ngoài đường tròn (O;R) kẻ hai tiếp tuyến AB, AC đến (O) (với B, C là hai tiếp điểm và  OA &lt; 2R), tia AO cắt (O) tại M và N (với N nằm giữa A và M).</w:t>
      </w:r>
    </w:p>
    <w:p w:rsidR="00B77833" w:rsidRPr="00161A42" w:rsidRDefault="00B77833" w:rsidP="00B77833">
      <w:pPr>
        <w:ind w:left="899" w:hanging="332"/>
        <w:jc w:val="both"/>
      </w:pPr>
      <w:r>
        <w:t>a)</w:t>
      </w:r>
      <w:r>
        <w:tab/>
      </w:r>
      <w:r w:rsidRPr="00161A42">
        <w:t xml:space="preserve">Chứng minh: tứ giác ABOC nội tiếp và OA </w:t>
      </w:r>
      <w:r w:rsidRPr="00161A42">
        <w:sym w:font="Symbol" w:char="F05E"/>
      </w:r>
      <w:r w:rsidRPr="00161A42">
        <w:t xml:space="preserve"> BC.</w:t>
      </w:r>
    </w:p>
    <w:p w:rsidR="00B77833" w:rsidRPr="00161A42" w:rsidRDefault="00B77833" w:rsidP="00B77833">
      <w:pPr>
        <w:ind w:left="899" w:hanging="332"/>
        <w:jc w:val="both"/>
      </w:pPr>
      <w:r>
        <w:t>b)</w:t>
      </w:r>
      <w:r>
        <w:tab/>
      </w:r>
      <w:r w:rsidRPr="00161A42">
        <w:t>Gọi H là giao điểm của AO và BC.</w:t>
      </w:r>
      <w:r>
        <w:t xml:space="preserve"> </w:t>
      </w:r>
      <w:r w:rsidRPr="00161A42">
        <w:t xml:space="preserve">Chứng minh: CN là tia phân giác của </w:t>
      </w:r>
      <w:r w:rsidRPr="00161A42">
        <w:rPr>
          <w:position w:val="-6"/>
        </w:rPr>
        <w:object w:dxaOrig="560" w:dyaOrig="360">
          <v:shape id="_x0000_i7165" type="#_x0000_t75" style="width:27.75pt;height:18pt" o:ole="">
            <v:imagedata r:id="rId156" o:title=""/>
          </v:shape>
          <o:OLEObject Type="Embed" ProgID="Equation.DSMT4" ShapeID="_x0000_i7165" DrawAspect="Content" ObjectID="_1621755240" r:id="rId157"/>
        </w:object>
      </w:r>
      <w:r w:rsidRPr="00161A42">
        <w:t xml:space="preserve">và </w:t>
      </w:r>
      <w:r w:rsidRPr="00161A42">
        <w:rPr>
          <w:position w:val="-6"/>
        </w:rPr>
        <w:object w:dxaOrig="1900" w:dyaOrig="279">
          <v:shape id="_x0000_i7166" type="#_x0000_t75" style="width:95.25pt;height:14.25pt" o:ole="">
            <v:imagedata r:id="rId158" o:title=""/>
          </v:shape>
          <o:OLEObject Type="Embed" ProgID="Equation.DSMT4" ShapeID="_x0000_i7166" DrawAspect="Content" ObjectID="_1621755241" r:id="rId159"/>
        </w:object>
      </w:r>
    </w:p>
    <w:p w:rsidR="00B77833" w:rsidRPr="00161A42" w:rsidRDefault="00B77833" w:rsidP="00B77833">
      <w:pPr>
        <w:ind w:left="899" w:hanging="332"/>
        <w:jc w:val="both"/>
      </w:pPr>
      <w:r>
        <w:t>c)</w:t>
      </w:r>
      <w:r>
        <w:tab/>
      </w:r>
      <w:r w:rsidRPr="00161A42">
        <w:t xml:space="preserve">Kẻ bán kính OF của (O) vuông góc với MN (với F thuộc nửa mặt phẳng có bờ là AM chứa tia AC), tia phân giác của </w:t>
      </w:r>
      <w:r w:rsidRPr="00161A42">
        <w:rPr>
          <w:position w:val="-6"/>
        </w:rPr>
        <w:object w:dxaOrig="560" w:dyaOrig="380">
          <v:shape id="_x0000_i7167" type="#_x0000_t75" style="width:27.75pt;height:18.75pt" o:ole="">
            <v:imagedata r:id="rId160" o:title=""/>
          </v:shape>
          <o:OLEObject Type="Embed" ProgID="Equation.DSMT4" ShapeID="_x0000_i7167" DrawAspect="Content" ObjectID="_1621755242" r:id="rId161"/>
        </w:object>
      </w:r>
      <w:r w:rsidRPr="00161A42">
        <w:t xml:space="preserve"> cắt MC tại I. Chứng minh: FI </w:t>
      </w:r>
      <w:r w:rsidRPr="00161A42">
        <w:sym w:font="Symbol" w:char="F05E"/>
      </w:r>
      <w:r w:rsidRPr="00161A42">
        <w:t xml:space="preserve"> MC.</w:t>
      </w:r>
    </w:p>
    <w:p w:rsidR="00B77833" w:rsidRPr="00161A42" w:rsidRDefault="00B77833" w:rsidP="00B77833">
      <w:pPr>
        <w:ind w:left="899" w:hanging="332"/>
        <w:jc w:val="both"/>
      </w:pPr>
      <w:r>
        <w:t>d)</w:t>
      </w:r>
      <w:r>
        <w:tab/>
      </w:r>
      <w:r w:rsidRPr="00161A42">
        <w:t>Tia OI cắt tiếp tuyến tại N của (O) ở S, tia SC cắt (O) tại T, gọi K là giao điểm của tia SI và MT. Chứng minh: OK = OI</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ĐỀ 10</w:t>
      </w:r>
      <w:r w:rsidRPr="00910B89">
        <w:rPr>
          <w:b/>
        </w:rPr>
        <w:t xml:space="preserve"> :  LƯƠNG THẾ VINH</w:t>
      </w:r>
      <w:r w:rsidRPr="00910B89">
        <w:tab/>
      </w:r>
      <w:r>
        <w:t>HK 2</w:t>
      </w:r>
      <w:r w:rsidRPr="00910B89">
        <w:t xml:space="preserve"> /  2016 - 2017</w:t>
      </w:r>
    </w:p>
    <w:p w:rsidR="00B77833" w:rsidRPr="00161A42" w:rsidRDefault="00B77833" w:rsidP="00B77833">
      <w:pPr>
        <w:jc w:val="both"/>
      </w:pPr>
      <w:r w:rsidRPr="002D7B61">
        <w:rPr>
          <w:b/>
          <w:u w:val="single"/>
        </w:rPr>
        <w:t>Bài 1</w:t>
      </w:r>
      <w:r w:rsidRPr="00161A42">
        <w:t>: Giải các phương trình và hệ phương trình sau:</w:t>
      </w:r>
    </w:p>
    <w:p w:rsidR="00B77833" w:rsidRPr="00161A42" w:rsidRDefault="00B77833" w:rsidP="00B77833">
      <w:pPr>
        <w:jc w:val="both"/>
      </w:pPr>
      <w:r w:rsidRPr="00161A42">
        <w:t>a/ (x-3)</w:t>
      </w:r>
      <w:r w:rsidRPr="00161A42">
        <w:rPr>
          <w:vertAlign w:val="superscript"/>
        </w:rPr>
        <w:t xml:space="preserve">2  </w:t>
      </w:r>
      <w:r w:rsidRPr="00161A42">
        <w:t xml:space="preserve">= 3x-5 </w:t>
      </w:r>
    </w:p>
    <w:p w:rsidR="00B77833" w:rsidRPr="00161A42" w:rsidRDefault="00B77833" w:rsidP="00B77833">
      <w:pPr>
        <w:jc w:val="both"/>
      </w:pPr>
      <w:r w:rsidRPr="00161A42">
        <w:t>b/ x</w:t>
      </w:r>
      <w:r w:rsidRPr="00161A42">
        <w:rPr>
          <w:vertAlign w:val="superscript"/>
        </w:rPr>
        <w:t>2</w:t>
      </w:r>
      <w:r w:rsidRPr="00161A42">
        <w:t>(x</w:t>
      </w:r>
      <w:r w:rsidRPr="00161A42">
        <w:rPr>
          <w:vertAlign w:val="superscript"/>
        </w:rPr>
        <w:t>2</w:t>
      </w:r>
      <w:r w:rsidRPr="00161A42">
        <w:t>-7) + 24 = 7(x</w:t>
      </w:r>
      <w:r w:rsidRPr="00161A42">
        <w:rPr>
          <w:vertAlign w:val="superscript"/>
        </w:rPr>
        <w:t>2</w:t>
      </w:r>
      <w:r w:rsidRPr="00161A42">
        <w:t>-3)</w:t>
      </w:r>
    </w:p>
    <w:p w:rsidR="00B77833" w:rsidRPr="00161A42" w:rsidRDefault="00B77833" w:rsidP="00B77833">
      <w:pPr>
        <w:jc w:val="both"/>
      </w:pPr>
      <w:r w:rsidRPr="00161A42">
        <w:t xml:space="preserve">c/ </w:t>
      </w:r>
      <m:oMath>
        <m:d>
          <m:dPr>
            <m:begChr m:val="{"/>
            <m:endChr m:val=""/>
            <m:ctrlPr>
              <w:rPr>
                <w:rFonts w:ascii="Cambria Math" w:hAnsi="Cambria Math"/>
                <w:i/>
                <w:sz w:val="24"/>
              </w:rPr>
            </m:ctrlPr>
          </m:dPr>
          <m:e>
            <m:eqArr>
              <m:eqArrPr>
                <m:ctrlPr>
                  <w:rPr>
                    <w:rFonts w:ascii="Cambria Math" w:hAnsi="Cambria Math"/>
                    <w:i/>
                    <w:sz w:val="24"/>
                  </w:rPr>
                </m:ctrlPr>
              </m:eqArrPr>
              <m:e>
                <m:r>
                  <w:rPr>
                    <w:rFonts w:ascii="Cambria Math" w:hAnsi="Cambria Math"/>
                    <w:sz w:val="24"/>
                  </w:rPr>
                  <m:t>4</m:t>
                </m:r>
                <m:d>
                  <m:dPr>
                    <m:ctrlPr>
                      <w:rPr>
                        <w:rFonts w:ascii="Cambria Math" w:hAnsi="Cambria Math"/>
                        <w:i/>
                        <w:sz w:val="24"/>
                      </w:rPr>
                    </m:ctrlPr>
                  </m:dPr>
                  <m:e>
                    <m:r>
                      <w:rPr>
                        <w:rFonts w:ascii="Cambria Math" w:hAnsi="Cambria Math"/>
                        <w:sz w:val="24"/>
                      </w:rPr>
                      <m:t>x-1</m:t>
                    </m:r>
                  </m:e>
                </m:d>
                <m:r>
                  <w:rPr>
                    <w:rFonts w:ascii="Cambria Math" w:hAnsi="Cambria Math"/>
                    <w:sz w:val="24"/>
                  </w:rPr>
                  <m:t>-11y=6(x-2y)</m:t>
                </m:r>
              </m:e>
              <m:e>
                <m:r>
                  <w:rPr>
                    <w:rFonts w:ascii="Cambria Math" w:hAnsi="Cambria Math"/>
                    <w:sz w:val="24"/>
                  </w:rPr>
                  <m:t>2</m:t>
                </m:r>
                <m:d>
                  <m:dPr>
                    <m:ctrlPr>
                      <w:rPr>
                        <w:rFonts w:ascii="Cambria Math" w:hAnsi="Cambria Math"/>
                        <w:i/>
                        <w:sz w:val="24"/>
                      </w:rPr>
                    </m:ctrlPr>
                  </m:dPr>
                  <m:e>
                    <m:r>
                      <w:rPr>
                        <w:rFonts w:ascii="Cambria Math" w:hAnsi="Cambria Math"/>
                        <w:sz w:val="24"/>
                      </w:rPr>
                      <m:t>x-y</m:t>
                    </m:r>
                  </m:e>
                </m:d>
                <m:r>
                  <w:rPr>
                    <w:rFonts w:ascii="Cambria Math" w:hAnsi="Cambria Math"/>
                    <w:sz w:val="24"/>
                  </w:rPr>
                  <m:t>-1=x-3y</m:t>
                </m:r>
              </m:e>
            </m:eqArr>
          </m:e>
        </m:d>
      </m:oMath>
    </w:p>
    <w:p w:rsidR="00B77833" w:rsidRPr="00161A42" w:rsidRDefault="00B77833" w:rsidP="00B77833">
      <w:pPr>
        <w:jc w:val="both"/>
      </w:pPr>
      <w:r w:rsidRPr="002D7B61">
        <w:rPr>
          <w:b/>
          <w:u w:val="single"/>
        </w:rPr>
        <w:t>Bài 2</w:t>
      </w:r>
      <w:r w:rsidRPr="00161A42">
        <w:t>: Cho hàm số y = x</w:t>
      </w:r>
      <w:r w:rsidRPr="00161A42">
        <w:rPr>
          <w:vertAlign w:val="superscript"/>
        </w:rPr>
        <w:t>2</w:t>
      </w:r>
    </w:p>
    <w:p w:rsidR="00B77833" w:rsidRPr="00161A42" w:rsidRDefault="00B77833" w:rsidP="00B77833">
      <w:pPr>
        <w:jc w:val="both"/>
      </w:pPr>
      <w:r w:rsidRPr="00161A42">
        <w:t>a/Vẽ đồ thị (P) của hàm số trên.</w:t>
      </w:r>
    </w:p>
    <w:p w:rsidR="00B77833" w:rsidRPr="00161A42" w:rsidRDefault="00B77833" w:rsidP="00B77833">
      <w:pPr>
        <w:jc w:val="both"/>
      </w:pPr>
      <w:r w:rsidRPr="00161A42">
        <w:t>b/ Tìm m để đường thẳng (D): y= - x+m cắt (P) tại 2 điểm phân biệt.</w:t>
      </w:r>
    </w:p>
    <w:p w:rsidR="00B77833" w:rsidRPr="00161A42" w:rsidRDefault="00B77833" w:rsidP="00B77833">
      <w:pPr>
        <w:jc w:val="both"/>
      </w:pPr>
      <w:r w:rsidRPr="002D7B61">
        <w:rPr>
          <w:b/>
          <w:u w:val="single"/>
        </w:rPr>
        <w:t>Bài 3</w:t>
      </w:r>
      <w:r w:rsidRPr="00161A42">
        <w:t>: Cho phương trình x</w:t>
      </w:r>
      <w:r w:rsidRPr="00161A42">
        <w:rPr>
          <w:vertAlign w:val="superscript"/>
        </w:rPr>
        <w:t>2</w:t>
      </w:r>
      <w:r w:rsidRPr="00161A42">
        <w:t>-mx+m-1= 0 với m là tham số</w:t>
      </w:r>
    </w:p>
    <w:p w:rsidR="00B77833" w:rsidRPr="00161A42" w:rsidRDefault="00B77833" w:rsidP="00B77833">
      <w:pPr>
        <w:jc w:val="both"/>
      </w:pPr>
      <w:r w:rsidRPr="00161A42">
        <w:t>a/ Chứng minh phương trình có nghiệm với mọi m.</w:t>
      </w:r>
    </w:p>
    <w:p w:rsidR="00B77833" w:rsidRPr="00161A42" w:rsidRDefault="00B77833" w:rsidP="00B77833">
      <w:pPr>
        <w:jc w:val="both"/>
      </w:pPr>
      <w:r w:rsidRPr="00161A42">
        <w:t xml:space="preserve"> Gọi x</w:t>
      </w:r>
      <w:r w:rsidRPr="00161A42">
        <w:rPr>
          <w:vertAlign w:val="subscript"/>
        </w:rPr>
        <w:t>1</w:t>
      </w:r>
      <w:r w:rsidRPr="00161A42">
        <w:t>;x</w:t>
      </w:r>
      <w:r w:rsidRPr="00161A42">
        <w:rPr>
          <w:vertAlign w:val="subscript"/>
        </w:rPr>
        <w:t>2</w:t>
      </w:r>
      <w:r w:rsidRPr="00161A42">
        <w:t xml:space="preserve"> là 2 nghiệm của phương trình.Tìm tổng tích các nghiệm theo m </w:t>
      </w:r>
    </w:p>
    <w:p w:rsidR="00B77833" w:rsidRPr="00161A42" w:rsidRDefault="00B77833" w:rsidP="00B77833">
      <w:pPr>
        <w:jc w:val="both"/>
      </w:pPr>
      <w:r w:rsidRPr="00161A42">
        <w:t xml:space="preserve">c/Tìm giá trị lớn nhất của biểu thức </w:t>
      </w:r>
      <m:oMath>
        <m:r>
          <w:rPr>
            <w:rFonts w:ascii="Cambria Math" w:hAnsi="Cambria Math"/>
            <w:sz w:val="24"/>
          </w:rPr>
          <m:t>A=</m:t>
        </m:r>
        <m:f>
          <m:fPr>
            <m:ctrlPr>
              <w:rPr>
                <w:rFonts w:ascii="Cambria Math" w:hAnsi="Cambria Math"/>
                <w:i/>
                <w:sz w:val="24"/>
              </w:rPr>
            </m:ctrlPr>
          </m:fPr>
          <m:num>
            <m:r>
              <w:rPr>
                <w:rFonts w:ascii="Cambria Math" w:hAnsi="Cambria Math"/>
                <w:sz w:val="24"/>
              </w:rPr>
              <m:t>2</m:t>
            </m:r>
            <m:sSub>
              <m:sSubPr>
                <m:ctrlPr>
                  <w:rPr>
                    <w:rFonts w:ascii="Cambria Math" w:hAnsi="Cambria Math"/>
                    <w:i/>
                    <w:sz w:val="24"/>
                  </w:rPr>
                </m:ctrlPr>
              </m:sSubPr>
              <m:e>
                <m:r>
                  <w:rPr>
                    <w:rFonts w:ascii="Cambria Math" w:hAnsi="Cambria Math"/>
                    <w:sz w:val="24"/>
                  </w:rPr>
                  <m:t>x</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3</m:t>
            </m:r>
          </m:num>
          <m:den>
            <m:sSubSup>
              <m:sSubSupPr>
                <m:ctrlPr>
                  <w:rPr>
                    <w:rFonts w:ascii="Cambria Math" w:hAnsi="Cambria Math"/>
                    <w:i/>
                    <w:sz w:val="24"/>
                  </w:rPr>
                </m:ctrlPr>
              </m:sSubSupPr>
              <m:e>
                <m:r>
                  <w:rPr>
                    <w:rFonts w:ascii="Cambria Math" w:hAnsi="Cambria Math"/>
                    <w:sz w:val="24"/>
                  </w:rPr>
                  <m:t>x</m:t>
                </m:r>
              </m:e>
              <m:sub>
                <m:r>
                  <w:rPr>
                    <w:rFonts w:ascii="Cambria Math" w:hAnsi="Cambria Math"/>
                    <w:sz w:val="24"/>
                  </w:rPr>
                  <m:t>1</m:t>
                </m:r>
              </m:sub>
              <m:sup>
                <m:r>
                  <w:rPr>
                    <w:rFonts w:ascii="Cambria Math" w:hAnsi="Cambria Math"/>
                    <w:sz w:val="24"/>
                  </w:rPr>
                  <m:t>2</m:t>
                </m:r>
              </m:sup>
            </m:sSubSup>
            <m:r>
              <w:rPr>
                <w:rFonts w:ascii="Cambria Math" w:hAnsi="Cambria Math"/>
                <w:sz w:val="24"/>
              </w:rPr>
              <m:t>+</m:t>
            </m:r>
            <m:sSubSup>
              <m:sSubSupPr>
                <m:ctrlPr>
                  <w:rPr>
                    <w:rFonts w:ascii="Cambria Math" w:hAnsi="Cambria Math"/>
                    <w:i/>
                    <w:sz w:val="24"/>
                  </w:rPr>
                </m:ctrlPr>
              </m:sSubSupPr>
              <m:e>
                <m:r>
                  <w:rPr>
                    <w:rFonts w:ascii="Cambria Math" w:hAnsi="Cambria Math"/>
                    <w:sz w:val="24"/>
                  </w:rPr>
                  <m:t>x</m:t>
                </m:r>
              </m:e>
              <m:sub>
                <m:r>
                  <w:rPr>
                    <w:rFonts w:ascii="Cambria Math" w:hAnsi="Cambria Math"/>
                    <w:sz w:val="24"/>
                  </w:rPr>
                  <m:t>2</m:t>
                </m:r>
              </m:sub>
              <m:sup>
                <m:r>
                  <w:rPr>
                    <w:rFonts w:ascii="Cambria Math" w:hAnsi="Cambria Math"/>
                    <w:sz w:val="24"/>
                  </w:rPr>
                  <m:t>2</m:t>
                </m:r>
              </m:sup>
            </m:sSubSup>
            <m:r>
              <w:rPr>
                <w:rFonts w:ascii="Cambria Math" w:hAnsi="Cambria Math"/>
                <w:sz w:val="24"/>
              </w:rPr>
              <m:t>+2(</m:t>
            </m:r>
            <m:sSub>
              <m:sSubPr>
                <m:ctrlPr>
                  <w:rPr>
                    <w:rFonts w:ascii="Cambria Math" w:hAnsi="Cambria Math"/>
                    <w:i/>
                    <w:sz w:val="24"/>
                  </w:rPr>
                </m:ctrlPr>
              </m:sSubPr>
              <m:e>
                <m:r>
                  <w:rPr>
                    <w:rFonts w:ascii="Cambria Math" w:hAnsi="Cambria Math"/>
                    <w:sz w:val="24"/>
                  </w:rPr>
                  <m:t>x</m:t>
                </m:r>
              </m:e>
              <m:sub>
                <m:r>
                  <w:rPr>
                    <w:rFonts w:ascii="Cambria Math" w:hAnsi="Cambria Math"/>
                    <w:sz w:val="24"/>
                  </w:rPr>
                  <m:t>1</m:t>
                </m:r>
              </m:sub>
            </m:sSub>
            <m:sSub>
              <m:sSubPr>
                <m:ctrlPr>
                  <w:rPr>
                    <w:rFonts w:ascii="Cambria Math" w:hAnsi="Cambria Math"/>
                    <w:i/>
                    <w:sz w:val="24"/>
                  </w:rPr>
                </m:ctrlPr>
              </m:sSubPr>
              <m:e>
                <m:r>
                  <w:rPr>
                    <w:rFonts w:ascii="Cambria Math" w:hAnsi="Cambria Math"/>
                    <w:sz w:val="24"/>
                  </w:rPr>
                  <m:t>x</m:t>
                </m:r>
              </m:e>
              <m:sub>
                <m:r>
                  <w:rPr>
                    <w:rFonts w:ascii="Cambria Math" w:hAnsi="Cambria Math"/>
                    <w:sz w:val="24"/>
                  </w:rPr>
                  <m:t>2</m:t>
                </m:r>
              </m:sub>
            </m:sSub>
            <m:r>
              <w:rPr>
                <w:rFonts w:ascii="Cambria Math" w:hAnsi="Cambria Math"/>
                <w:sz w:val="24"/>
              </w:rPr>
              <m:t>+1)</m:t>
            </m:r>
          </m:den>
        </m:f>
      </m:oMath>
      <w:r w:rsidRPr="00161A42">
        <w:t xml:space="preserve"> và giá trị m tương ứng.</w:t>
      </w:r>
    </w:p>
    <w:p w:rsidR="00B77833" w:rsidRPr="00161A42" w:rsidRDefault="00B77833" w:rsidP="00B77833">
      <w:pPr>
        <w:jc w:val="both"/>
      </w:pPr>
      <w:r w:rsidRPr="002D7B61">
        <w:rPr>
          <w:b/>
          <w:u w:val="single"/>
        </w:rPr>
        <w:lastRenderedPageBreak/>
        <w:t>Bài 4</w:t>
      </w:r>
      <w:r w:rsidRPr="00161A42">
        <w:t>:</w:t>
      </w:r>
      <w:r>
        <w:t xml:space="preserve"> </w:t>
      </w:r>
      <w:r w:rsidRPr="00161A42">
        <w:t>Một nhóm bạn cùng nhau quyên góp cho chương trình “Trái tim cho em” được 72 triệu nhưng sau đó vì hoàn cảnh riêng có 2 bạn không tham gia được nên mỗi bạn còn lại tình nguyện góp thêm 3 triệu. Hỏi  nhóm bạn ấy có bao nhiêu người?</w:t>
      </w:r>
    </w:p>
    <w:p w:rsidR="00B77833" w:rsidRPr="00161A42" w:rsidRDefault="00B77833" w:rsidP="00B77833">
      <w:pPr>
        <w:jc w:val="both"/>
      </w:pPr>
      <w:r w:rsidRPr="002D7B61">
        <w:rPr>
          <w:b/>
          <w:u w:val="single"/>
        </w:rPr>
        <w:t>Bài 5</w:t>
      </w:r>
      <w:r w:rsidRPr="00161A42">
        <w:t>: Cho ∆ABC nhọn (AB&lt;AC) nội tiếp đường tròn(O). Vẽ đường cao AH của ∆ABC.</w:t>
      </w:r>
    </w:p>
    <w:p w:rsidR="00B77833" w:rsidRPr="00161A42" w:rsidRDefault="00B77833" w:rsidP="00B77833">
      <w:pPr>
        <w:jc w:val="both"/>
      </w:pPr>
      <w:r w:rsidRPr="00161A42">
        <w:t>Gọi D và E lần lượt là hình chiếu của H trên đường thẳng AB và AC.</w:t>
      </w:r>
    </w:p>
    <w:p w:rsidR="00B77833" w:rsidRPr="00161A42" w:rsidRDefault="00B77833" w:rsidP="00B77833">
      <w:pPr>
        <w:jc w:val="both"/>
      </w:pPr>
      <w:r w:rsidRPr="00161A42">
        <w:t>a/Cm tứ giác ADHE &amp;  tứ giác BDEC nội tiếp.</w:t>
      </w:r>
    </w:p>
    <w:p w:rsidR="00B77833" w:rsidRPr="00161A42" w:rsidRDefault="00B77833" w:rsidP="00B77833">
      <w:pPr>
        <w:jc w:val="both"/>
      </w:pPr>
      <w:r w:rsidRPr="00161A42">
        <w:t>b/Cm OA vuông góc DE.</w:t>
      </w:r>
    </w:p>
    <w:p w:rsidR="00B77833" w:rsidRPr="00161A42" w:rsidRDefault="00B77833" w:rsidP="00B77833">
      <w:pPr>
        <w:jc w:val="both"/>
      </w:pPr>
      <w:r w:rsidRPr="00161A42">
        <w:t>c/DE cắt BC tại K.Chứng minh :HK</w:t>
      </w:r>
      <w:r w:rsidRPr="00161A42">
        <w:rPr>
          <w:vertAlign w:val="superscript"/>
        </w:rPr>
        <w:t xml:space="preserve">2 </w:t>
      </w:r>
      <w:r w:rsidRPr="00161A42">
        <w:t>= KB.KC.</w:t>
      </w:r>
    </w:p>
    <w:p w:rsidR="00B77833" w:rsidRPr="00161A42" w:rsidRDefault="00B77833" w:rsidP="00B77833">
      <w:pPr>
        <w:jc w:val="both"/>
      </w:pPr>
      <w:r w:rsidRPr="00161A42">
        <w:t>d/ Đường thẳng KA cắt (O) tại F.Gọi I là tâm đường tròn ngoai tiếp tứ giác BCED. Chứng minh 3 điểm F;</w:t>
      </w:r>
      <w:r>
        <w:t xml:space="preserve"> </w:t>
      </w:r>
      <w:r w:rsidRPr="00161A42">
        <w:t>H;</w:t>
      </w:r>
      <w:r>
        <w:t xml:space="preserve"> </w:t>
      </w:r>
      <w:r w:rsidRPr="00161A42">
        <w:t>I thẳng hàng.</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ĐỀ 11</w:t>
      </w:r>
      <w:r w:rsidRPr="00910B89">
        <w:rPr>
          <w:b/>
        </w:rPr>
        <w:t xml:space="preserve"> :  PHAN SÀO NAM</w:t>
      </w:r>
      <w:r w:rsidRPr="00910B89">
        <w:tab/>
      </w:r>
      <w:r>
        <w:t>HK 2</w:t>
      </w:r>
      <w:r w:rsidRPr="00910B89">
        <w:t xml:space="preserve"> /  2016 - 2017</w:t>
      </w:r>
    </w:p>
    <w:p w:rsidR="00B77833" w:rsidRPr="00161A42" w:rsidRDefault="00B77833" w:rsidP="00B77833">
      <w:pPr>
        <w:jc w:val="both"/>
      </w:pPr>
      <w:r w:rsidRPr="00161A42">
        <w:rPr>
          <w:b/>
          <w:u w:val="single"/>
        </w:rPr>
        <w:t>Bài 1</w:t>
      </w:r>
      <w:r w:rsidRPr="00161A42">
        <w:rPr>
          <w:b/>
        </w:rPr>
        <w:t xml:space="preserve"> : </w:t>
      </w:r>
      <w:r w:rsidRPr="00161A42">
        <w:t xml:space="preserve">(3đ) : Giải các phương trình và hệ phương trình </w:t>
      </w:r>
    </w:p>
    <w:p w:rsidR="00B77833" w:rsidRPr="00161A42" w:rsidRDefault="00B77833" w:rsidP="00B77833">
      <w:pPr>
        <w:pStyle w:val="ListParagraph"/>
        <w:spacing w:after="0" w:line="240" w:lineRule="auto"/>
        <w:ind w:left="0"/>
        <w:jc w:val="both"/>
        <w:rPr>
          <w:sz w:val="24"/>
        </w:rPr>
      </w:pPr>
      <w:r w:rsidRPr="00161A42">
        <w:rPr>
          <w:sz w:val="24"/>
        </w:rPr>
        <w:t xml:space="preserve">a)     </w:t>
      </w:r>
      <w:r w:rsidRPr="00161A42">
        <w:rPr>
          <w:position w:val="-16"/>
          <w:sz w:val="24"/>
        </w:rPr>
        <w:object w:dxaOrig="2460" w:dyaOrig="440">
          <v:shape id="_x0000_i7172" type="#_x0000_t75" style="width:123pt;height:21.75pt" o:ole="">
            <v:imagedata r:id="rId162" o:title=""/>
          </v:shape>
          <o:OLEObject Type="Embed" ProgID="Equation.DSMT4" ShapeID="_x0000_i7172" DrawAspect="Content" ObjectID="_1621755243" r:id="rId163"/>
        </w:object>
      </w:r>
      <w:r w:rsidRPr="00161A42">
        <w:rPr>
          <w:sz w:val="24"/>
        </w:rPr>
        <w:t xml:space="preserve">      b) </w:t>
      </w:r>
      <w:r w:rsidRPr="00161A42">
        <w:rPr>
          <w:position w:val="-16"/>
          <w:sz w:val="24"/>
        </w:rPr>
        <w:object w:dxaOrig="2439" w:dyaOrig="480">
          <v:shape id="_x0000_i7173" type="#_x0000_t75" style="width:122.25pt;height:24pt" o:ole="">
            <v:imagedata r:id="rId164" o:title=""/>
          </v:shape>
          <o:OLEObject Type="Embed" ProgID="Equation.DSMT4" ShapeID="_x0000_i7173" DrawAspect="Content" ObjectID="_1621755244" r:id="rId165"/>
        </w:object>
      </w:r>
      <w:r w:rsidRPr="00161A42">
        <w:rPr>
          <w:sz w:val="24"/>
        </w:rPr>
        <w:t xml:space="preserve"> </w:t>
      </w:r>
    </w:p>
    <w:p w:rsidR="00B77833" w:rsidRPr="00161A42" w:rsidRDefault="00B77833" w:rsidP="00B77833">
      <w:pPr>
        <w:pStyle w:val="ListParagraph"/>
        <w:spacing w:after="0" w:line="240" w:lineRule="auto"/>
        <w:ind w:left="0"/>
        <w:jc w:val="both"/>
        <w:rPr>
          <w:sz w:val="24"/>
        </w:rPr>
      </w:pPr>
      <w:r w:rsidRPr="00161A42">
        <w:rPr>
          <w:sz w:val="24"/>
        </w:rPr>
        <w:t xml:space="preserve">c) </w:t>
      </w:r>
      <w:r w:rsidRPr="00161A42">
        <w:rPr>
          <w:position w:val="-18"/>
          <w:sz w:val="24"/>
        </w:rPr>
        <w:object w:dxaOrig="2280" w:dyaOrig="480">
          <v:shape id="_x0000_i7174" type="#_x0000_t75" style="width:114pt;height:24pt" o:ole="">
            <v:imagedata r:id="rId166" o:title=""/>
          </v:shape>
          <o:OLEObject Type="Embed" ProgID="Equation.DSMT4" ShapeID="_x0000_i7174" DrawAspect="Content" ObjectID="_1621755245" r:id="rId167"/>
        </w:object>
      </w:r>
      <w:r w:rsidRPr="00161A42">
        <w:rPr>
          <w:sz w:val="24"/>
        </w:rPr>
        <w:t xml:space="preserve">              d)  </w:t>
      </w:r>
      <w:r w:rsidRPr="00161A42">
        <w:rPr>
          <w:position w:val="-60"/>
          <w:sz w:val="24"/>
        </w:rPr>
        <w:object w:dxaOrig="1440" w:dyaOrig="1320">
          <v:shape id="_x0000_i7175" type="#_x0000_t75" style="width:67.5pt;height:55.5pt" o:ole="">
            <v:imagedata r:id="rId168" o:title=""/>
          </v:shape>
          <o:OLEObject Type="Embed" ProgID="Equation.DSMT4" ShapeID="_x0000_i7175" DrawAspect="Content" ObjectID="_1621755246" r:id="rId169"/>
        </w:object>
      </w:r>
      <w:r w:rsidRPr="00161A42">
        <w:rPr>
          <w:sz w:val="24"/>
        </w:rPr>
        <w:t xml:space="preserve"> </w:t>
      </w:r>
    </w:p>
    <w:p w:rsidR="00B77833" w:rsidRPr="00161A42" w:rsidRDefault="00B77833" w:rsidP="00B77833">
      <w:pPr>
        <w:jc w:val="both"/>
      </w:pPr>
      <w:r w:rsidRPr="00161A42">
        <w:rPr>
          <w:b/>
          <w:u w:val="single"/>
        </w:rPr>
        <w:t>Bài 2</w:t>
      </w:r>
      <w:r w:rsidRPr="00161A42">
        <w:t xml:space="preserve"> : </w:t>
      </w:r>
      <w:r w:rsidRPr="00161A42">
        <w:rPr>
          <w:b/>
        </w:rPr>
        <w:t>(1,5đ)</w:t>
      </w:r>
      <w:r w:rsidRPr="00161A42">
        <w:t xml:space="preserve">  Cho h</w:t>
      </w:r>
      <w:r>
        <w:t>àm số</w:t>
      </w:r>
      <w:r w:rsidRPr="00161A42">
        <w:t xml:space="preserve">  </w:t>
      </w:r>
      <w:r w:rsidRPr="00161A42">
        <w:rPr>
          <w:position w:val="-24"/>
        </w:rPr>
        <w:object w:dxaOrig="999" w:dyaOrig="660">
          <v:shape id="_x0000_i7176" type="#_x0000_t75" style="width:50.25pt;height:33pt" o:ole="">
            <v:imagedata r:id="rId170" o:title=""/>
          </v:shape>
          <o:OLEObject Type="Embed" ProgID="Equation.DSMT4" ShapeID="_x0000_i7176" DrawAspect="Content" ObjectID="_1621755247" r:id="rId171"/>
        </w:object>
      </w:r>
      <w:r w:rsidRPr="00161A42">
        <w:t xml:space="preserve"> có đồ thị là ( P )</w:t>
      </w:r>
    </w:p>
    <w:p w:rsidR="00B77833" w:rsidRPr="00161A42" w:rsidRDefault="00B77833" w:rsidP="00B77833">
      <w:pPr>
        <w:ind w:firstLine="720"/>
        <w:jc w:val="both"/>
      </w:pPr>
      <w:r w:rsidRPr="00161A42">
        <w:t>a) Vẽ  (P) trên hệ trục Oxy.</w:t>
      </w:r>
    </w:p>
    <w:p w:rsidR="00B77833" w:rsidRPr="00161A42" w:rsidRDefault="00B77833" w:rsidP="00B77833">
      <w:pPr>
        <w:ind w:firstLine="720"/>
        <w:jc w:val="both"/>
      </w:pPr>
      <w:r w:rsidRPr="00161A42">
        <w:t>b) Tìm các điểm thuộc (P) có  tung độ gấp rưỡi hoành độ.</w:t>
      </w:r>
    </w:p>
    <w:p w:rsidR="00B77833" w:rsidRPr="00161A42" w:rsidRDefault="00B77833" w:rsidP="00B77833">
      <w:pPr>
        <w:jc w:val="both"/>
      </w:pPr>
      <w:r w:rsidRPr="00161A42">
        <w:rPr>
          <w:b/>
          <w:u w:val="single"/>
        </w:rPr>
        <w:t>Bài 3</w:t>
      </w:r>
      <w:r w:rsidRPr="00161A42">
        <w:t xml:space="preserve"> : </w:t>
      </w:r>
      <w:r w:rsidRPr="00161A42">
        <w:rPr>
          <w:b/>
        </w:rPr>
        <w:t xml:space="preserve">(1,5đ) </w:t>
      </w:r>
      <w:r w:rsidRPr="00161A42">
        <w:t xml:space="preserve">Cho phương trình </w:t>
      </w:r>
      <w:r w:rsidRPr="00161A42">
        <w:rPr>
          <w:position w:val="-14"/>
        </w:rPr>
        <w:object w:dxaOrig="3100" w:dyaOrig="400">
          <v:shape id="_x0000_i7177" type="#_x0000_t75" style="width:133.5pt;height:20.25pt" o:ole="">
            <v:imagedata r:id="rId172" o:title=""/>
          </v:shape>
          <o:OLEObject Type="Embed" ProgID="Equation.DSMT4" ShapeID="_x0000_i7177" DrawAspect="Content" ObjectID="_1621755248" r:id="rId173"/>
        </w:object>
      </w:r>
      <w:r w:rsidRPr="00161A42">
        <w:t>(m là tham số)</w:t>
      </w:r>
    </w:p>
    <w:p w:rsidR="00B77833" w:rsidRPr="00161A42" w:rsidRDefault="00B77833" w:rsidP="000A2483">
      <w:pPr>
        <w:numPr>
          <w:ilvl w:val="0"/>
          <w:numId w:val="19"/>
        </w:numPr>
        <w:spacing w:after="0" w:line="240" w:lineRule="auto"/>
        <w:ind w:left="993" w:hanging="284"/>
        <w:jc w:val="both"/>
        <w:rPr>
          <w:b/>
          <w:u w:val="single"/>
        </w:rPr>
      </w:pPr>
      <w:r w:rsidRPr="00161A42">
        <w:t>Tìm điều kiện của m để ph</w:t>
      </w:r>
      <w:r>
        <w:t>ương trình có nghiệm</w:t>
      </w:r>
    </w:p>
    <w:p w:rsidR="00B77833" w:rsidRPr="00161A42" w:rsidRDefault="00B77833" w:rsidP="000A2483">
      <w:pPr>
        <w:numPr>
          <w:ilvl w:val="0"/>
          <w:numId w:val="19"/>
        </w:numPr>
        <w:spacing w:after="0" w:line="240" w:lineRule="auto"/>
        <w:ind w:left="993" w:hanging="284"/>
        <w:jc w:val="both"/>
        <w:rPr>
          <w:b/>
          <w:u w:val="single"/>
        </w:rPr>
      </w:pPr>
      <w:r>
        <w:t>Tìm m để phươ</w:t>
      </w:r>
      <w:r w:rsidRPr="00161A42">
        <w:t xml:space="preserve">ng trình có 2 nghiệm </w:t>
      </w:r>
      <w:r w:rsidRPr="00161A42">
        <w:rPr>
          <w:position w:val="-12"/>
        </w:rPr>
        <w:object w:dxaOrig="540" w:dyaOrig="360">
          <v:shape id="_x0000_i7178" type="#_x0000_t75" style="width:27pt;height:18pt" o:ole="">
            <v:imagedata r:id="rId174" o:title=""/>
          </v:shape>
          <o:OLEObject Type="Embed" ProgID="Equation.DSMT4" ShapeID="_x0000_i7178" DrawAspect="Content" ObjectID="_1621755249" r:id="rId175"/>
        </w:object>
      </w:r>
      <w:r w:rsidRPr="00161A42">
        <w:t xml:space="preserve">thỏa mãn </w:t>
      </w:r>
      <w:r w:rsidRPr="00161A42">
        <w:rPr>
          <w:position w:val="-12"/>
        </w:rPr>
        <w:object w:dxaOrig="2040" w:dyaOrig="380">
          <v:shape id="_x0000_i7179" type="#_x0000_t75" style="width:102pt;height:18.75pt" o:ole="">
            <v:imagedata r:id="rId176" o:title=""/>
          </v:shape>
          <o:OLEObject Type="Embed" ProgID="Equation.DSMT4" ShapeID="_x0000_i7179" DrawAspect="Content" ObjectID="_1621755250" r:id="rId177"/>
        </w:object>
      </w:r>
      <w:r w:rsidRPr="00161A42">
        <w:t xml:space="preserve">  </w:t>
      </w:r>
    </w:p>
    <w:p w:rsidR="00B77833" w:rsidRPr="00161A42" w:rsidRDefault="00B77833" w:rsidP="00B77833">
      <w:pPr>
        <w:pStyle w:val="ListParagraph"/>
        <w:spacing w:after="0" w:line="240" w:lineRule="auto"/>
        <w:ind w:left="0"/>
        <w:jc w:val="both"/>
        <w:rPr>
          <w:sz w:val="24"/>
          <w:lang w:val="nl-NL"/>
        </w:rPr>
      </w:pPr>
      <w:r w:rsidRPr="00161A42">
        <w:rPr>
          <w:b/>
          <w:sz w:val="24"/>
          <w:u w:val="single"/>
        </w:rPr>
        <w:t>Bài 4:</w:t>
      </w:r>
      <w:r w:rsidRPr="00161A42">
        <w:rPr>
          <w:b/>
          <w:sz w:val="24"/>
        </w:rPr>
        <w:t xml:space="preserve"> (0,5đ)</w:t>
      </w:r>
      <w:r w:rsidRPr="00161A42">
        <w:rPr>
          <w:sz w:val="24"/>
        </w:rPr>
        <w:t xml:space="preserve"> </w:t>
      </w:r>
      <w:r w:rsidRPr="00161A42">
        <w:rPr>
          <w:sz w:val="24"/>
          <w:lang w:val="nl-NL"/>
        </w:rPr>
        <w:t>Một miếng đất hình chữ nhật có chu vi 50 m và chiều dài gấp rưỡi chiều rộng. Tính diện tích của miếng đất.</w:t>
      </w:r>
    </w:p>
    <w:p w:rsidR="00B77833" w:rsidRPr="00161A42" w:rsidRDefault="00B77833" w:rsidP="00B77833">
      <w:pPr>
        <w:jc w:val="both"/>
      </w:pPr>
      <w:r w:rsidRPr="00161A42">
        <w:rPr>
          <w:b/>
          <w:u w:val="single"/>
        </w:rPr>
        <w:lastRenderedPageBreak/>
        <w:t>Bài 4</w:t>
      </w:r>
      <w:r w:rsidRPr="00161A42">
        <w:t xml:space="preserve"> </w:t>
      </w:r>
      <w:r w:rsidRPr="00161A42">
        <w:rPr>
          <w:b/>
        </w:rPr>
        <w:t xml:space="preserve">( 3,5đ) </w:t>
      </w:r>
      <w:r w:rsidRPr="00161A42">
        <w:t>Cho ∆ABC nhọn nội tiếp (O;R)( AB &lt; AC ). Gọi H là giao điểm  ba đường cao BE, CF và AD.</w:t>
      </w:r>
    </w:p>
    <w:p w:rsidR="00B77833" w:rsidRPr="00161A42" w:rsidRDefault="00B77833" w:rsidP="000A2483">
      <w:pPr>
        <w:pStyle w:val="ListParagraph"/>
        <w:numPr>
          <w:ilvl w:val="0"/>
          <w:numId w:val="20"/>
        </w:numPr>
        <w:spacing w:after="0" w:line="240" w:lineRule="auto"/>
        <w:ind w:left="810" w:hanging="270"/>
        <w:jc w:val="both"/>
        <w:rPr>
          <w:sz w:val="24"/>
        </w:rPr>
      </w:pPr>
      <w:r w:rsidRPr="00161A42">
        <w:rPr>
          <w:sz w:val="24"/>
        </w:rPr>
        <w:t xml:space="preserve">C/m tg BFEC và tg AEHF nội tiếp. </w:t>
      </w:r>
    </w:p>
    <w:p w:rsidR="00B77833" w:rsidRPr="00161A42" w:rsidRDefault="00B77833" w:rsidP="000A2483">
      <w:pPr>
        <w:pStyle w:val="ListParagraph"/>
        <w:numPr>
          <w:ilvl w:val="0"/>
          <w:numId w:val="20"/>
        </w:numPr>
        <w:spacing w:after="0" w:line="240" w:lineRule="auto"/>
        <w:ind w:left="810" w:hanging="270"/>
        <w:jc w:val="both"/>
        <w:rPr>
          <w:sz w:val="24"/>
        </w:rPr>
      </w:pPr>
      <w:r w:rsidRPr="00161A42">
        <w:rPr>
          <w:sz w:val="24"/>
        </w:rPr>
        <w:t>Gọi I là giao điểm của AD và EF. Chứng minh: AD. I H = AI . DH</w:t>
      </w:r>
    </w:p>
    <w:p w:rsidR="00B77833" w:rsidRPr="00161A42" w:rsidRDefault="00B77833" w:rsidP="000A2483">
      <w:pPr>
        <w:pStyle w:val="ListParagraph"/>
        <w:numPr>
          <w:ilvl w:val="0"/>
          <w:numId w:val="20"/>
        </w:numPr>
        <w:spacing w:after="0" w:line="240" w:lineRule="auto"/>
        <w:ind w:left="810" w:hanging="270"/>
        <w:jc w:val="both"/>
        <w:rPr>
          <w:sz w:val="24"/>
        </w:rPr>
      </w:pPr>
      <w:r w:rsidRPr="00161A42">
        <w:rPr>
          <w:sz w:val="24"/>
        </w:rPr>
        <w:t xml:space="preserve">Chứng minh : </w:t>
      </w:r>
      <w:r w:rsidRPr="00161A42">
        <w:rPr>
          <w:position w:val="-6"/>
          <w:sz w:val="24"/>
        </w:rPr>
        <w:object w:dxaOrig="980" w:dyaOrig="279">
          <v:shape id="_x0000_i7180" type="#_x0000_t75" style="width:48.75pt;height:14.25pt" o:ole="">
            <v:imagedata r:id="rId178" o:title=""/>
          </v:shape>
          <o:OLEObject Type="Embed" ProgID="Equation.DSMT4" ShapeID="_x0000_i7180" DrawAspect="Content" ObjectID="_1621755251" r:id="rId179"/>
        </w:object>
      </w:r>
    </w:p>
    <w:p w:rsidR="00B77833" w:rsidRPr="00161A42" w:rsidRDefault="00B77833" w:rsidP="000A2483">
      <w:pPr>
        <w:pStyle w:val="ListParagraph"/>
        <w:numPr>
          <w:ilvl w:val="0"/>
          <w:numId w:val="20"/>
        </w:numPr>
        <w:spacing w:after="0" w:line="240" w:lineRule="auto"/>
        <w:ind w:left="810" w:hanging="270"/>
        <w:jc w:val="both"/>
        <w:rPr>
          <w:sz w:val="24"/>
        </w:rPr>
      </w:pPr>
      <w:r w:rsidRPr="00161A42">
        <w:rPr>
          <w:sz w:val="24"/>
        </w:rPr>
        <w:t xml:space="preserve">Giả sử  BC= </w:t>
      </w:r>
      <w:r w:rsidRPr="00161A42">
        <w:rPr>
          <w:position w:val="-8"/>
          <w:sz w:val="24"/>
        </w:rPr>
        <w:object w:dxaOrig="520" w:dyaOrig="360">
          <v:shape id="_x0000_i7181" type="#_x0000_t75" style="width:26.25pt;height:18pt" o:ole="">
            <v:imagedata r:id="rId180" o:title=""/>
          </v:shape>
          <o:OLEObject Type="Embed" ProgID="Equation.DSMT4" ShapeID="_x0000_i7181" DrawAspect="Content" ObjectID="_1621755252" r:id="rId181"/>
        </w:object>
      </w:r>
      <w:r w:rsidRPr="00161A42">
        <w:rPr>
          <w:sz w:val="24"/>
        </w:rPr>
        <w:t>. Tính bán kính đường tròn ngoại tiếp ∆ AEF theo R.</w:t>
      </w:r>
    </w:p>
    <w:p w:rsidR="00B77833" w:rsidRPr="00910B89" w:rsidRDefault="00B77833" w:rsidP="00B77833">
      <w:pPr>
        <w:tabs>
          <w:tab w:val="right" w:pos="7088"/>
        </w:tabs>
        <w:ind w:left="360" w:hanging="360"/>
        <w:jc w:val="both"/>
      </w:pPr>
    </w:p>
    <w:p w:rsidR="00B77833" w:rsidRPr="00910B89" w:rsidRDefault="00B77833" w:rsidP="00B77833">
      <w:pPr>
        <w:tabs>
          <w:tab w:val="right" w:pos="7088"/>
        </w:tabs>
        <w:ind w:left="360" w:hanging="360"/>
        <w:jc w:val="both"/>
      </w:pPr>
      <w:r w:rsidRPr="00910B89">
        <w:rPr>
          <w:b/>
          <w:u w:val="single"/>
        </w:rPr>
        <w:t>ĐỀ 12</w:t>
      </w:r>
      <w:r w:rsidRPr="00910B89">
        <w:rPr>
          <w:b/>
        </w:rPr>
        <w:t xml:space="preserve"> :  THĂNG LONG</w:t>
      </w:r>
      <w:r w:rsidRPr="00910B89">
        <w:tab/>
      </w:r>
      <w:r>
        <w:t>HK 2</w:t>
      </w:r>
      <w:r w:rsidRPr="00910B89">
        <w:t xml:space="preserve"> /  2016 - 2017</w:t>
      </w:r>
    </w:p>
    <w:p w:rsidR="00B77833" w:rsidRPr="00161A42" w:rsidRDefault="00B77833" w:rsidP="00B77833">
      <w:pPr>
        <w:tabs>
          <w:tab w:val="num" w:pos="513"/>
        </w:tabs>
        <w:ind w:left="57" w:hanging="57"/>
        <w:jc w:val="both"/>
        <w:rPr>
          <w:u w:val="single"/>
          <w:lang w:val="vi-VN"/>
        </w:rPr>
      </w:pPr>
      <w:r w:rsidRPr="00161A42">
        <w:rPr>
          <w:b/>
          <w:u w:val="single"/>
        </w:rPr>
        <w:t>Bài 1</w:t>
      </w:r>
      <w:r w:rsidRPr="00161A42">
        <w:t xml:space="preserve">: </w:t>
      </w:r>
      <w:r w:rsidRPr="00161A42">
        <w:rPr>
          <w:lang w:val="vi-VN"/>
        </w:rPr>
        <w:t>( 2 đ )</w:t>
      </w:r>
      <w:r w:rsidRPr="00161A42">
        <w:t xml:space="preserve"> Giải các phương trình và hệ phương trình sau:</w:t>
      </w:r>
      <w:r w:rsidRPr="00161A42">
        <w:rPr>
          <w:lang w:val="vi-VN"/>
        </w:rPr>
        <w:t xml:space="preserve">   </w:t>
      </w:r>
    </w:p>
    <w:p w:rsidR="00B77833" w:rsidRPr="00161A42" w:rsidRDefault="00B77833" w:rsidP="00B77833">
      <w:pPr>
        <w:jc w:val="both"/>
      </w:pPr>
      <w:r w:rsidRPr="00161A42">
        <w:t xml:space="preserve">     a) (x + 2)</w:t>
      </w:r>
      <w:r w:rsidRPr="00161A42">
        <w:rPr>
          <w:vertAlign w:val="superscript"/>
        </w:rPr>
        <w:t>2</w:t>
      </w:r>
      <w:r w:rsidRPr="00161A42">
        <w:t xml:space="preserve"> – 3x – 4 = (1 – x)(1 + x)</w:t>
      </w:r>
    </w:p>
    <w:p w:rsidR="00B77833" w:rsidRPr="00161A42" w:rsidRDefault="00B77833" w:rsidP="00B77833">
      <w:pPr>
        <w:jc w:val="both"/>
      </w:pPr>
      <w:r w:rsidRPr="00161A42">
        <w:t xml:space="preserve">    b)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m:t>
                </m:r>
                <m:d>
                  <m:dPr>
                    <m:ctrlPr>
                      <w:rPr>
                        <w:rFonts w:ascii="Cambria Math" w:hAnsi="Cambria Math"/>
                        <w:i/>
                      </w:rPr>
                    </m:ctrlPr>
                  </m:dPr>
                  <m:e>
                    <m:r>
                      <w:rPr>
                        <w:rFonts w:ascii="Cambria Math" w:hAnsi="Cambria Math"/>
                      </w:rPr>
                      <m:t>x-3</m:t>
                    </m:r>
                  </m:e>
                </m:d>
                <m:r>
                  <w:rPr>
                    <w:rFonts w:ascii="Cambria Math" w:hAnsi="Cambria Math"/>
                  </w:rPr>
                  <m:t>+4</m:t>
                </m:r>
                <m:d>
                  <m:dPr>
                    <m:ctrlPr>
                      <w:rPr>
                        <w:rFonts w:ascii="Cambria Math" w:hAnsi="Cambria Math"/>
                        <w:i/>
                      </w:rPr>
                    </m:ctrlPr>
                  </m:dPr>
                  <m:e>
                    <m:r>
                      <w:rPr>
                        <w:rFonts w:ascii="Cambria Math" w:hAnsi="Cambria Math"/>
                      </w:rPr>
                      <m:t>y+2</m:t>
                    </m:r>
                  </m:e>
                </m:d>
                <m:r>
                  <w:rPr>
                    <w:rFonts w:ascii="Cambria Math" w:hAnsi="Cambria Math"/>
                  </w:rPr>
                  <m:t>=2(x+y)</m:t>
                </m:r>
              </m:e>
              <m:e>
                <m:r>
                  <w:rPr>
                    <w:rFonts w:ascii="Cambria Math" w:hAnsi="Cambria Math"/>
                  </w:rPr>
                  <m:t>2x+5y=1</m:t>
                </m:r>
              </m:e>
            </m:eqArr>
          </m:e>
        </m:d>
      </m:oMath>
    </w:p>
    <w:p w:rsidR="00B77833" w:rsidRPr="00161A42" w:rsidRDefault="00B77833" w:rsidP="00B77833">
      <w:pPr>
        <w:jc w:val="both"/>
      </w:pPr>
      <w:r w:rsidRPr="00161A42">
        <w:t xml:space="preserve">    c)  9x</w:t>
      </w:r>
      <w:r w:rsidRPr="00161A42">
        <w:rPr>
          <w:vertAlign w:val="superscript"/>
        </w:rPr>
        <w:t>4</w:t>
      </w:r>
      <w:r w:rsidRPr="00161A42">
        <w:t>- 37x</w:t>
      </w:r>
      <w:r w:rsidRPr="00161A42">
        <w:rPr>
          <w:vertAlign w:val="superscript"/>
        </w:rPr>
        <w:t xml:space="preserve">2 </w:t>
      </w:r>
      <w:r w:rsidRPr="00161A42">
        <w:t>+ 4 = 0</w:t>
      </w:r>
    </w:p>
    <w:p w:rsidR="00B77833" w:rsidRPr="00161A42" w:rsidRDefault="00B77833" w:rsidP="00B77833">
      <w:pPr>
        <w:tabs>
          <w:tab w:val="num" w:pos="513"/>
        </w:tabs>
        <w:ind w:left="57" w:hanging="57"/>
        <w:jc w:val="both"/>
        <w:rPr>
          <w:u w:val="single"/>
          <w:lang w:val="vi-VN"/>
        </w:rPr>
      </w:pPr>
      <w:r w:rsidRPr="00161A42">
        <w:rPr>
          <w:b/>
          <w:u w:val="single"/>
        </w:rPr>
        <w:t>Bài 2</w:t>
      </w:r>
      <w:r w:rsidRPr="00161A42">
        <w:t>:</w:t>
      </w:r>
      <w:r w:rsidRPr="00161A42">
        <w:rPr>
          <w:lang w:val="vi-VN"/>
        </w:rPr>
        <w:t xml:space="preserve"> ( 1,5 đ )</w:t>
      </w:r>
      <w:r w:rsidRPr="00161A42">
        <w:t xml:space="preserve"> Trong cùng mặt phẳng tọa độ , cho  (P): </w:t>
      </w:r>
      <w:r w:rsidRPr="00161A42">
        <w:rPr>
          <w:position w:val="-24"/>
        </w:rPr>
        <w:object w:dxaOrig="920" w:dyaOrig="660">
          <v:shape id="_x0000_i7129" type="#_x0000_t75" style="width:45.75pt;height:33pt" o:ole="">
            <v:imagedata r:id="rId182" o:title=""/>
          </v:shape>
          <o:OLEObject Type="Embed" ProgID="Equation.DSMT4" ShapeID="_x0000_i7129" DrawAspect="Content" ObjectID="_1621755253" r:id="rId183"/>
        </w:object>
      </w:r>
      <w:r w:rsidRPr="00161A42">
        <w:t xml:space="preserve">   </w:t>
      </w:r>
      <w:r w:rsidRPr="00161A42">
        <w:rPr>
          <w:lang w:val="vi-VN"/>
        </w:rPr>
        <w:t xml:space="preserve">  </w:t>
      </w:r>
    </w:p>
    <w:p w:rsidR="00B77833" w:rsidRPr="00161A42" w:rsidRDefault="00B77833" w:rsidP="00B77833">
      <w:pPr>
        <w:tabs>
          <w:tab w:val="left" w:pos="4140"/>
        </w:tabs>
        <w:ind w:left="4140" w:hanging="4140"/>
        <w:jc w:val="both"/>
      </w:pPr>
      <w:r w:rsidRPr="00161A42">
        <w:t xml:space="preserve">         a) Vẽ đồ thị của (P).</w:t>
      </w:r>
    </w:p>
    <w:p w:rsidR="00B77833" w:rsidRPr="00161A42" w:rsidRDefault="00B77833" w:rsidP="00B77833">
      <w:pPr>
        <w:tabs>
          <w:tab w:val="left" w:pos="4140"/>
        </w:tabs>
        <w:ind w:left="4140" w:hanging="4140"/>
        <w:jc w:val="both"/>
      </w:pPr>
      <w:r w:rsidRPr="00161A42">
        <w:t xml:space="preserve">         b) Tìm các điểm thuộc ( P) có tung độ bằng -3.</w:t>
      </w:r>
    </w:p>
    <w:p w:rsidR="00B77833" w:rsidRPr="00161A42" w:rsidRDefault="00B77833" w:rsidP="00B77833">
      <w:pPr>
        <w:tabs>
          <w:tab w:val="left" w:pos="4140"/>
        </w:tabs>
        <w:ind w:left="4140" w:hanging="4140"/>
        <w:jc w:val="both"/>
      </w:pPr>
      <w:r w:rsidRPr="00161A42">
        <w:t xml:space="preserve">         c) Tìm tọa độ giao điểm của (P) và (D) : </w:t>
      </w:r>
      <w:r w:rsidRPr="00161A42">
        <w:rPr>
          <w:position w:val="-24"/>
        </w:rPr>
        <w:object w:dxaOrig="980" w:dyaOrig="620">
          <v:shape id="_x0000_i7130" type="#_x0000_t75" style="width:48.75pt;height:30.75pt" o:ole="">
            <v:imagedata r:id="rId184" o:title=""/>
          </v:shape>
          <o:OLEObject Type="Embed" ProgID="Equation.DSMT4" ShapeID="_x0000_i7130" DrawAspect="Content" ObjectID="_1621755254" r:id="rId185"/>
        </w:object>
      </w:r>
      <w:r w:rsidRPr="00161A42">
        <w:t xml:space="preserve">  bằng phép toán.</w:t>
      </w:r>
    </w:p>
    <w:p w:rsidR="00B77833" w:rsidRPr="00161A42" w:rsidRDefault="00B77833" w:rsidP="00B77833">
      <w:pPr>
        <w:jc w:val="both"/>
        <w:rPr>
          <w:lang w:val="vi-VN"/>
        </w:rPr>
      </w:pPr>
      <w:r w:rsidRPr="00161A42">
        <w:rPr>
          <w:b/>
          <w:u w:val="single"/>
        </w:rPr>
        <w:t>Bài 3</w:t>
      </w:r>
      <w:r w:rsidRPr="00161A42">
        <w:t xml:space="preserve">: </w:t>
      </w:r>
      <w:r w:rsidRPr="00161A42">
        <w:rPr>
          <w:lang w:val="vi-VN"/>
        </w:rPr>
        <w:t>( 1,5 đ )</w:t>
      </w:r>
      <w:r w:rsidRPr="00161A42">
        <w:t xml:space="preserve"> Cho phương trình  x</w:t>
      </w:r>
      <w:r w:rsidRPr="00161A42">
        <w:rPr>
          <w:vertAlign w:val="superscript"/>
        </w:rPr>
        <w:t>2</w:t>
      </w:r>
      <w:r w:rsidRPr="00161A42">
        <w:t xml:space="preserve"> + mx + 2m – 4 = 0  (1)</w:t>
      </w:r>
      <w:r w:rsidRPr="00161A42">
        <w:rPr>
          <w:lang w:val="vi-VN"/>
        </w:rPr>
        <w:t xml:space="preserve">                                        </w:t>
      </w:r>
    </w:p>
    <w:p w:rsidR="00B77833" w:rsidRPr="00161A42" w:rsidRDefault="00B77833" w:rsidP="00B77833">
      <w:pPr>
        <w:tabs>
          <w:tab w:val="left" w:pos="513"/>
        </w:tabs>
        <w:jc w:val="both"/>
      </w:pPr>
      <w:r w:rsidRPr="00161A42">
        <w:t xml:space="preserve">         a) Chứng tỏ phương trình (1) luôn có nghiệm v</w:t>
      </w:r>
      <w:r w:rsidRPr="00161A42">
        <w:rPr>
          <w:lang w:val="vi-VN"/>
        </w:rPr>
        <w:t xml:space="preserve">ới mọi giá trị </w:t>
      </w:r>
      <w:r w:rsidRPr="00161A42">
        <w:t xml:space="preserve">của </w:t>
      </w:r>
      <w:r w:rsidRPr="00161A42">
        <w:rPr>
          <w:lang w:val="vi-VN"/>
        </w:rPr>
        <w:t>m</w:t>
      </w:r>
      <w:r w:rsidRPr="00161A42">
        <w:t>.</w:t>
      </w:r>
    </w:p>
    <w:p w:rsidR="00B77833" w:rsidRPr="00161A42" w:rsidRDefault="00B77833" w:rsidP="00B77833">
      <w:pPr>
        <w:tabs>
          <w:tab w:val="left" w:pos="513"/>
        </w:tabs>
        <w:jc w:val="both"/>
      </w:pPr>
      <w:r w:rsidRPr="00161A42">
        <w:t xml:space="preserve">         b) Tính tổng và tích của hai nghiệm theo m</w:t>
      </w:r>
    </w:p>
    <w:p w:rsidR="00B77833" w:rsidRPr="00161A42" w:rsidRDefault="00B77833" w:rsidP="00B77833">
      <w:pPr>
        <w:jc w:val="both"/>
      </w:pPr>
      <w:r w:rsidRPr="00161A42">
        <w:t xml:space="preserve">         c) Tìm m để phương trình (1) có hai nghiệm x</w:t>
      </w:r>
      <w:r w:rsidRPr="00161A42">
        <w:rPr>
          <w:vertAlign w:val="subscript"/>
        </w:rPr>
        <w:t>1</w:t>
      </w:r>
      <w:r w:rsidRPr="00161A42">
        <w:t>, x</w:t>
      </w:r>
      <w:r w:rsidRPr="00161A42">
        <w:rPr>
          <w:vertAlign w:val="subscript"/>
        </w:rPr>
        <w:t>2</w:t>
      </w:r>
      <w:r w:rsidRPr="00161A42">
        <w:t xml:space="preserve">  thỏa </w:t>
      </w:r>
      <w:r w:rsidRPr="00161A42">
        <w:rPr>
          <w:position w:val="-12"/>
        </w:rPr>
        <w:object w:dxaOrig="1120" w:dyaOrig="380">
          <v:shape id="_x0000_i7131" type="#_x0000_t75" style="width:56.25pt;height:18.75pt" o:ole="">
            <v:imagedata r:id="rId186" o:title=""/>
          </v:shape>
          <o:OLEObject Type="Embed" ProgID="Equation.DSMT4" ShapeID="_x0000_i7131" DrawAspect="Content" ObjectID="_1621755255" r:id="rId187"/>
        </w:object>
      </w:r>
    </w:p>
    <w:p w:rsidR="00B77833" w:rsidRPr="00161A42" w:rsidRDefault="00B77833" w:rsidP="00B77833">
      <w:pPr>
        <w:jc w:val="both"/>
      </w:pPr>
      <w:r w:rsidRPr="00161A42">
        <w:rPr>
          <w:b/>
          <w:u w:val="single"/>
        </w:rPr>
        <w:t>Bài 4:</w:t>
      </w:r>
      <w:r w:rsidRPr="00161A42">
        <w:rPr>
          <w:lang w:val="vi-VN"/>
        </w:rPr>
        <w:t>( 1,5 đ )</w:t>
      </w:r>
      <w:r w:rsidRPr="00161A42">
        <w:t xml:space="preserve"> Học kỳ 1, trường có 500 học sinh khá và giỏi. Sang học kỳ 2, số học sinh khá tăng thêm 2% còn số học sinh giỏi tăng thêm 4% nên tổng số học sinh khá và giỏi là 513 bạn. Hỏi số học sinh khá, số học sinh giỏi của trường ở học kỳ 1 là bao nhiêu bạn?</w:t>
      </w:r>
    </w:p>
    <w:p w:rsidR="00B77833" w:rsidRPr="00161A42" w:rsidRDefault="00B77833" w:rsidP="00B77833">
      <w:pPr>
        <w:jc w:val="both"/>
      </w:pPr>
      <w:r w:rsidRPr="00161A42">
        <w:rPr>
          <w:b/>
          <w:u w:val="single"/>
        </w:rPr>
        <w:lastRenderedPageBreak/>
        <w:t>Bài 5</w:t>
      </w:r>
      <w:r w:rsidRPr="00161A42">
        <w:t>: ( 3,5đ) Cho điểm M ngoài đường tròn (O;R). Trên đường thằng vuông góc với OM tại M lấy một điểm N bất kỳ. Từ N vẽ hai tiếp tuyến NA, NB đến đường trỏn (O)    ( A, B là tiếp điểm).</w:t>
      </w:r>
    </w:p>
    <w:p w:rsidR="00B77833" w:rsidRPr="00161A42" w:rsidRDefault="00B77833" w:rsidP="000A2483">
      <w:pPr>
        <w:numPr>
          <w:ilvl w:val="0"/>
          <w:numId w:val="21"/>
        </w:numPr>
        <w:spacing w:after="0" w:line="240" w:lineRule="auto"/>
        <w:jc w:val="both"/>
      </w:pPr>
      <w:r w:rsidRPr="00161A42">
        <w:t>Chứng minh 5 điểm O, A, B, M, N cùng thuộc một đường tròn.</w:t>
      </w:r>
    </w:p>
    <w:p w:rsidR="00B77833" w:rsidRPr="00161A42" w:rsidRDefault="00B77833" w:rsidP="000A2483">
      <w:pPr>
        <w:numPr>
          <w:ilvl w:val="0"/>
          <w:numId w:val="21"/>
        </w:numPr>
        <w:spacing w:after="0" w:line="240" w:lineRule="auto"/>
        <w:jc w:val="both"/>
      </w:pPr>
      <w:r w:rsidRPr="00161A42">
        <w:t>Gọi I là giao điểm của AB với OM. Tính OI.OM theo R.</w:t>
      </w:r>
    </w:p>
    <w:p w:rsidR="00B77833" w:rsidRPr="00161A42" w:rsidRDefault="00B77833" w:rsidP="000A2483">
      <w:pPr>
        <w:numPr>
          <w:ilvl w:val="0"/>
          <w:numId w:val="21"/>
        </w:numPr>
        <w:spacing w:after="0" w:line="240" w:lineRule="auto"/>
        <w:jc w:val="both"/>
      </w:pPr>
      <w:r w:rsidRPr="00161A42">
        <w:t>Từ I kẻ đường thẳng vuông góc với OM cắt (O) tại K ( K, N cùng nằm trên nửa mặt phẳng có bờ là đường thằng OM). Chứng minh MK là tiếp tuyến của (O).</w:t>
      </w:r>
    </w:p>
    <w:p w:rsidR="00B77833" w:rsidRPr="00161A42" w:rsidRDefault="00B77833" w:rsidP="000A2483">
      <w:pPr>
        <w:numPr>
          <w:ilvl w:val="0"/>
          <w:numId w:val="21"/>
        </w:numPr>
        <w:spacing w:after="0" w:line="240" w:lineRule="auto"/>
        <w:jc w:val="both"/>
      </w:pPr>
      <w:r w:rsidRPr="00161A42">
        <w:t>AM cắt (O) tại C ( C khác A). Chứng minh 4 điểm O, A, I, C cùng nằm trên một đường tròn.</w:t>
      </w:r>
    </w:p>
    <w:p w:rsidR="00B77833" w:rsidRPr="00910B89" w:rsidRDefault="00B77833" w:rsidP="00B77833">
      <w:pPr>
        <w:tabs>
          <w:tab w:val="right" w:pos="7088"/>
        </w:tabs>
        <w:ind w:left="360"/>
        <w:jc w:val="both"/>
      </w:pPr>
      <w:r w:rsidRPr="00910B89">
        <w:rPr>
          <w:b/>
          <w:u w:val="single"/>
        </w:rPr>
        <w:t>ĐỀ 1</w:t>
      </w:r>
      <w:r>
        <w:rPr>
          <w:b/>
          <w:u w:val="single"/>
        </w:rPr>
        <w:t>3</w:t>
      </w:r>
      <w:r w:rsidRPr="00910B89">
        <w:rPr>
          <w:b/>
        </w:rPr>
        <w:t xml:space="preserve"> :  </w:t>
      </w:r>
      <w:r>
        <w:rPr>
          <w:b/>
        </w:rPr>
        <w:t>TÂY ÚC</w:t>
      </w:r>
      <w:r w:rsidRPr="00910B89">
        <w:tab/>
      </w:r>
      <w:r>
        <w:t>HK 2</w:t>
      </w:r>
      <w:r w:rsidRPr="00910B89">
        <w:t xml:space="preserve"> /  2016 - 2017</w:t>
      </w:r>
    </w:p>
    <w:p w:rsidR="00B77833" w:rsidRPr="00E54E2A" w:rsidRDefault="00B77833" w:rsidP="00B77833">
      <w:pPr>
        <w:spacing w:line="360" w:lineRule="auto"/>
      </w:pPr>
      <w:r w:rsidRPr="00E54E2A">
        <w:rPr>
          <w:b/>
        </w:rPr>
        <w:t xml:space="preserve">Câu 1: (1,0 điểm) </w:t>
      </w:r>
      <w:r w:rsidRPr="00E54E2A">
        <w:t xml:space="preserve">Giải các phương trình sau: </w:t>
      </w:r>
    </w:p>
    <w:p w:rsidR="00B77833" w:rsidRPr="006F3538" w:rsidRDefault="00B77833" w:rsidP="000A2483">
      <w:pPr>
        <w:pStyle w:val="ListParagraph"/>
        <w:numPr>
          <w:ilvl w:val="0"/>
          <w:numId w:val="22"/>
        </w:numPr>
        <w:spacing w:after="0" w:line="240" w:lineRule="auto"/>
        <w:jc w:val="both"/>
        <w:rPr>
          <w:sz w:val="24"/>
          <w:lang w:val="it-IT"/>
        </w:rPr>
      </w:pPr>
      <w:r w:rsidRPr="00E54E2A">
        <w:rPr>
          <w:sz w:val="24"/>
          <w:lang w:val="it-IT"/>
        </w:rPr>
        <w:t xml:space="preserve">   </w:t>
      </w:r>
      <w:r w:rsidRPr="00E54E2A">
        <w:rPr>
          <w:sz w:val="24"/>
        </w:rPr>
        <w:t>x</w:t>
      </w:r>
      <w:r w:rsidRPr="00E54E2A">
        <w:rPr>
          <w:sz w:val="24"/>
          <w:vertAlign w:val="superscript"/>
        </w:rPr>
        <w:t>4</w:t>
      </w:r>
      <w:r w:rsidRPr="00E54E2A">
        <w:rPr>
          <w:sz w:val="24"/>
        </w:rPr>
        <w:t xml:space="preserve"> - 6x</w:t>
      </w:r>
      <w:r w:rsidRPr="00E54E2A">
        <w:rPr>
          <w:sz w:val="24"/>
          <w:vertAlign w:val="superscript"/>
        </w:rPr>
        <w:t>2</w:t>
      </w:r>
      <w:r w:rsidRPr="00E54E2A">
        <w:rPr>
          <w:sz w:val="24"/>
        </w:rPr>
        <w:t xml:space="preserve"> +5 =0                                   b)  </w:t>
      </w:r>
      <w:r w:rsidRPr="00E54E2A">
        <w:rPr>
          <w:position w:val="-24"/>
          <w:sz w:val="24"/>
        </w:rPr>
        <w:object w:dxaOrig="1700" w:dyaOrig="620">
          <v:shape id="_x0000_i7132" type="#_x0000_t75" style="width:84.75pt;height:30.75pt" o:ole="">
            <v:imagedata r:id="rId188" o:title=""/>
          </v:shape>
          <o:OLEObject Type="Embed" ProgID="Equation.DSMT4" ShapeID="_x0000_i7132" DrawAspect="Content" ObjectID="_1621755256" r:id="rId189"/>
        </w:object>
      </w:r>
    </w:p>
    <w:p w:rsidR="00B77833" w:rsidRPr="00E54E2A" w:rsidRDefault="00B77833" w:rsidP="00B77833">
      <w:pPr>
        <w:spacing w:line="360" w:lineRule="auto"/>
        <w:rPr>
          <w:lang w:val="pt-BR"/>
        </w:rPr>
      </w:pPr>
      <w:r w:rsidRPr="00E54E2A">
        <w:rPr>
          <w:b/>
          <w:lang w:val="pt-BR"/>
        </w:rPr>
        <w:t>Câu 2: (1,0 điểm)</w:t>
      </w:r>
      <w:r w:rsidRPr="00E54E2A">
        <w:rPr>
          <w:lang w:val="pt-BR"/>
        </w:rPr>
        <w:t xml:space="preserve"> Cho </w:t>
      </w:r>
      <w:r w:rsidRPr="00E54E2A">
        <w:rPr>
          <w:position w:val="-12"/>
        </w:rPr>
        <w:object w:dxaOrig="2400" w:dyaOrig="400">
          <v:shape id="_x0000_i7133" type="#_x0000_t75" style="width:120pt;height:20.25pt" o:ole="">
            <v:imagedata r:id="rId190" o:title=""/>
          </v:shape>
          <o:OLEObject Type="Embed" ProgID="Equation.DSMT4" ShapeID="_x0000_i7133" DrawAspect="Content" ObjectID="_1621755257" r:id="rId191"/>
        </w:object>
      </w:r>
    </w:p>
    <w:p w:rsidR="00B77833" w:rsidRPr="00E54E2A" w:rsidRDefault="00B77833" w:rsidP="00B77833">
      <w:pPr>
        <w:spacing w:line="360" w:lineRule="auto"/>
        <w:rPr>
          <w:lang w:val="pt-BR"/>
        </w:rPr>
      </w:pPr>
      <w:r w:rsidRPr="00E54E2A">
        <w:rPr>
          <w:lang w:val="pt-BR"/>
        </w:rPr>
        <w:tab/>
        <w:t xml:space="preserve">a/ Tính </w:t>
      </w:r>
      <w:r w:rsidRPr="00E54E2A">
        <w:rPr>
          <w:position w:val="-12"/>
        </w:rPr>
        <w:object w:dxaOrig="1100" w:dyaOrig="360">
          <v:shape id="_x0000_i7134" type="#_x0000_t75" style="width:54.75pt;height:18pt" o:ole="">
            <v:imagedata r:id="rId192" o:title=""/>
          </v:shape>
          <o:OLEObject Type="Embed" ProgID="Equation.DSMT4" ShapeID="_x0000_i7134" DrawAspect="Content" ObjectID="_1621755258" r:id="rId193"/>
        </w:object>
      </w:r>
      <w:r w:rsidRPr="00E54E2A">
        <w:rPr>
          <w:lang w:val="pt-BR"/>
        </w:rPr>
        <w:t xml:space="preserve"> và </w:t>
      </w:r>
      <w:r w:rsidRPr="00E54E2A">
        <w:rPr>
          <w:position w:val="-12"/>
        </w:rPr>
        <w:object w:dxaOrig="960" w:dyaOrig="360">
          <v:shape id="_x0000_i7135" type="#_x0000_t75" style="width:48pt;height:18pt" o:ole="">
            <v:imagedata r:id="rId194" o:title=""/>
          </v:shape>
          <o:OLEObject Type="Embed" ProgID="Equation.DSMT4" ShapeID="_x0000_i7135" DrawAspect="Content" ObjectID="_1621755259" r:id="rId195"/>
        </w:object>
      </w:r>
    </w:p>
    <w:p w:rsidR="00B77833" w:rsidRPr="00E54E2A" w:rsidRDefault="00B77833" w:rsidP="00B77833">
      <w:pPr>
        <w:spacing w:line="360" w:lineRule="auto"/>
        <w:rPr>
          <w:lang w:val="pt-BR"/>
        </w:rPr>
      </w:pPr>
      <w:r w:rsidRPr="00E54E2A">
        <w:rPr>
          <w:lang w:val="pt-BR"/>
        </w:rPr>
        <w:tab/>
        <w:t xml:space="preserve">b/ Lập phương trình bậc hai ẩn </w:t>
      </w:r>
      <w:r w:rsidRPr="00E54E2A">
        <w:rPr>
          <w:position w:val="-6"/>
        </w:rPr>
        <w:object w:dxaOrig="220" w:dyaOrig="240">
          <v:shape id="_x0000_i7136" type="#_x0000_t75" style="width:11.25pt;height:12pt" o:ole="">
            <v:imagedata r:id="rId196" o:title=""/>
          </v:shape>
          <o:OLEObject Type="Embed" ProgID="Equation.DSMT4" ShapeID="_x0000_i7136" DrawAspect="Content" ObjectID="_1621755260" r:id="rId197"/>
        </w:object>
      </w:r>
      <w:r w:rsidRPr="00E54E2A">
        <w:rPr>
          <w:lang w:val="pt-BR"/>
        </w:rPr>
        <w:t xml:space="preserve"> nhận </w:t>
      </w:r>
      <w:r w:rsidRPr="00E54E2A">
        <w:rPr>
          <w:position w:val="-12"/>
        </w:rPr>
        <w:object w:dxaOrig="260" w:dyaOrig="360">
          <v:shape id="_x0000_i7137" type="#_x0000_t75" style="width:12.75pt;height:18pt" o:ole="">
            <v:imagedata r:id="rId198" o:title=""/>
          </v:shape>
          <o:OLEObject Type="Embed" ProgID="Equation.DSMT4" ShapeID="_x0000_i7137" DrawAspect="Content" ObjectID="_1621755261" r:id="rId199"/>
        </w:object>
      </w:r>
      <w:r w:rsidRPr="00E54E2A">
        <w:rPr>
          <w:lang w:val="pt-BR"/>
        </w:rPr>
        <w:t xml:space="preserve"> và </w:t>
      </w:r>
      <w:r w:rsidRPr="00E54E2A">
        <w:rPr>
          <w:position w:val="-12"/>
        </w:rPr>
        <w:object w:dxaOrig="279" w:dyaOrig="360">
          <v:shape id="_x0000_i7138" type="#_x0000_t75" style="width:14.25pt;height:18pt" o:ole="">
            <v:imagedata r:id="rId200" o:title=""/>
          </v:shape>
          <o:OLEObject Type="Embed" ProgID="Equation.DSMT4" ShapeID="_x0000_i7138" DrawAspect="Content" ObjectID="_1621755262" r:id="rId201"/>
        </w:object>
      </w:r>
      <w:r w:rsidRPr="00E54E2A">
        <w:rPr>
          <w:lang w:val="pt-BR"/>
        </w:rPr>
        <w:t xml:space="preserve"> làm nghiệm. </w:t>
      </w:r>
    </w:p>
    <w:p w:rsidR="00B77833" w:rsidRPr="00E54E2A" w:rsidRDefault="00B77833" w:rsidP="00B77833">
      <w:pPr>
        <w:spacing w:line="360" w:lineRule="auto"/>
        <w:rPr>
          <w:lang w:val="pt-BR"/>
        </w:rPr>
      </w:pPr>
      <w:r w:rsidRPr="00E54E2A">
        <w:rPr>
          <w:b/>
          <w:lang w:val="pt-BR"/>
        </w:rPr>
        <w:t>Câu 3: (1,5 điểm)</w:t>
      </w:r>
      <w:r w:rsidRPr="00E54E2A">
        <w:rPr>
          <w:lang w:val="pt-BR"/>
        </w:rPr>
        <w:t xml:space="preserve"> Cho hàm số y = 2x</w:t>
      </w:r>
      <w:r w:rsidRPr="00E54E2A">
        <w:rPr>
          <w:vertAlign w:val="superscript"/>
          <w:lang w:val="pt-BR"/>
        </w:rPr>
        <w:t>2</w:t>
      </w:r>
      <w:r w:rsidRPr="00E54E2A">
        <w:rPr>
          <w:lang w:val="pt-BR"/>
        </w:rPr>
        <w:t xml:space="preserve"> (1) </w:t>
      </w:r>
    </w:p>
    <w:p w:rsidR="00B77833" w:rsidRPr="00E54E2A" w:rsidRDefault="00B77833" w:rsidP="00B77833">
      <w:pPr>
        <w:spacing w:line="360" w:lineRule="auto"/>
        <w:ind w:firstLine="720"/>
        <w:rPr>
          <w:lang w:val="pt-BR"/>
        </w:rPr>
      </w:pPr>
      <w:r w:rsidRPr="00E54E2A">
        <w:rPr>
          <w:lang w:val="pt-BR"/>
        </w:rPr>
        <w:t xml:space="preserve">a/ Với giá trị nào của x thì hàm số (1) đồng biến. </w:t>
      </w:r>
    </w:p>
    <w:p w:rsidR="00B77833" w:rsidRPr="00E54E2A" w:rsidRDefault="00B77833" w:rsidP="00B77833">
      <w:pPr>
        <w:spacing w:line="360" w:lineRule="auto"/>
        <w:rPr>
          <w:lang w:val="pt-BR"/>
        </w:rPr>
      </w:pPr>
      <w:r w:rsidRPr="00E54E2A">
        <w:rPr>
          <w:lang w:val="pt-BR"/>
        </w:rPr>
        <w:tab/>
        <w:t xml:space="preserve">b/ Tìm </w:t>
      </w:r>
      <w:r>
        <w:rPr>
          <w:lang w:val="pt-BR"/>
        </w:rPr>
        <w:t xml:space="preserve">tọa độ giao điểm của đt </w:t>
      </w:r>
      <w:r w:rsidRPr="00E54E2A">
        <w:rPr>
          <w:lang w:val="pt-BR"/>
        </w:rPr>
        <w:t xml:space="preserve"> y = 3x + 5 với đồ thị hàm số (1).  </w:t>
      </w:r>
    </w:p>
    <w:p w:rsidR="00B77833" w:rsidRPr="00E54E2A" w:rsidRDefault="00B77833" w:rsidP="00B77833">
      <w:pPr>
        <w:spacing w:line="360" w:lineRule="auto"/>
        <w:rPr>
          <w:lang w:val="es-BO"/>
        </w:rPr>
      </w:pPr>
      <w:r w:rsidRPr="00E54E2A">
        <w:rPr>
          <w:b/>
          <w:lang w:val="es-BO"/>
        </w:rPr>
        <w:t>Câu 4: (2,0 điểm)</w:t>
      </w:r>
      <w:r w:rsidRPr="00E54E2A">
        <w:rPr>
          <w:lang w:val="es-BO"/>
        </w:rPr>
        <w:t xml:space="preserve"> Cho phương trình x</w:t>
      </w:r>
      <w:r w:rsidRPr="00E54E2A">
        <w:rPr>
          <w:vertAlign w:val="superscript"/>
          <w:lang w:val="es-BO"/>
        </w:rPr>
        <w:t>2</w:t>
      </w:r>
      <w:r w:rsidRPr="00E54E2A">
        <w:rPr>
          <w:lang w:val="es-BO"/>
        </w:rPr>
        <w:t xml:space="preserve"> – 2mx + m</w:t>
      </w:r>
      <w:r w:rsidRPr="00E54E2A">
        <w:rPr>
          <w:vertAlign w:val="superscript"/>
          <w:lang w:val="es-BO"/>
        </w:rPr>
        <w:t>2</w:t>
      </w:r>
      <w:r w:rsidRPr="00E54E2A">
        <w:rPr>
          <w:lang w:val="es-BO"/>
        </w:rPr>
        <w:t xml:space="preserve"> – 3 = 0 (1) với m là tham số</w:t>
      </w:r>
    </w:p>
    <w:p w:rsidR="00B77833" w:rsidRPr="00E54E2A" w:rsidRDefault="00B77833" w:rsidP="00B77833">
      <w:pPr>
        <w:spacing w:line="360" w:lineRule="auto"/>
        <w:rPr>
          <w:lang w:val="es-BO"/>
        </w:rPr>
      </w:pPr>
      <w:r>
        <w:rPr>
          <w:lang w:val="es-BO"/>
        </w:rPr>
        <w:t xml:space="preserve">        a/ Cm</w:t>
      </w:r>
      <w:r w:rsidRPr="00E54E2A">
        <w:rPr>
          <w:lang w:val="es-BO"/>
        </w:rPr>
        <w:t xml:space="preserve"> phương trình (1) luôn có hai nghiệm phân biệt x</w:t>
      </w:r>
      <w:r w:rsidRPr="00E54E2A">
        <w:rPr>
          <w:vertAlign w:val="subscript"/>
          <w:lang w:val="es-BO"/>
        </w:rPr>
        <w:t>1</w:t>
      </w:r>
      <w:r w:rsidRPr="00E54E2A">
        <w:rPr>
          <w:lang w:val="es-BO"/>
        </w:rPr>
        <w:t>; x</w:t>
      </w:r>
      <w:r w:rsidRPr="00E54E2A">
        <w:rPr>
          <w:vertAlign w:val="subscript"/>
          <w:lang w:val="es-BO"/>
        </w:rPr>
        <w:t>2</w:t>
      </w:r>
      <w:r w:rsidRPr="00E54E2A">
        <w:rPr>
          <w:lang w:val="es-BO"/>
        </w:rPr>
        <w:t xml:space="preserve"> với mọi m.</w:t>
      </w:r>
    </w:p>
    <w:p w:rsidR="00B77833" w:rsidRPr="00E54E2A" w:rsidRDefault="00B77833" w:rsidP="00B77833">
      <w:pPr>
        <w:spacing w:line="360" w:lineRule="auto"/>
        <w:rPr>
          <w:lang w:val="es-BO"/>
        </w:rPr>
      </w:pPr>
      <w:r>
        <w:rPr>
          <w:lang w:val="es-BO"/>
        </w:rPr>
        <w:t xml:space="preserve">        b/ Tính giá trị  A</w:t>
      </w:r>
      <w:r w:rsidRPr="00E54E2A">
        <w:rPr>
          <w:lang w:val="es-BO"/>
        </w:rPr>
        <w:t>= (x</w:t>
      </w:r>
      <w:r w:rsidRPr="00E54E2A">
        <w:rPr>
          <w:vertAlign w:val="subscript"/>
          <w:lang w:val="es-BO"/>
        </w:rPr>
        <w:t>1</w:t>
      </w:r>
      <w:r>
        <w:rPr>
          <w:lang w:val="es-BO"/>
        </w:rPr>
        <w:t>–</w:t>
      </w:r>
      <w:r w:rsidRPr="00E54E2A">
        <w:rPr>
          <w:lang w:val="es-BO"/>
        </w:rPr>
        <w:t>x</w:t>
      </w:r>
      <w:r w:rsidRPr="00E54E2A">
        <w:rPr>
          <w:vertAlign w:val="subscript"/>
          <w:lang w:val="es-BO"/>
        </w:rPr>
        <w:t>2</w:t>
      </w:r>
      <w:r w:rsidRPr="00E54E2A">
        <w:rPr>
          <w:lang w:val="es-BO"/>
        </w:rPr>
        <w:t>)</w:t>
      </w:r>
      <w:r w:rsidRPr="00E54E2A">
        <w:rPr>
          <w:vertAlign w:val="superscript"/>
          <w:lang w:val="es-BO"/>
        </w:rPr>
        <w:t>2</w:t>
      </w:r>
      <w:r w:rsidRPr="00E54E2A">
        <w:rPr>
          <w:lang w:val="es-BO"/>
        </w:rPr>
        <w:t>, với x</w:t>
      </w:r>
      <w:r w:rsidRPr="00E54E2A">
        <w:rPr>
          <w:vertAlign w:val="subscript"/>
          <w:lang w:val="es-BO"/>
        </w:rPr>
        <w:t>1</w:t>
      </w:r>
      <w:r w:rsidRPr="00E54E2A">
        <w:rPr>
          <w:lang w:val="es-BO"/>
        </w:rPr>
        <w:t>; x</w:t>
      </w:r>
      <w:r w:rsidRPr="00E54E2A">
        <w:rPr>
          <w:vertAlign w:val="subscript"/>
          <w:lang w:val="es-BO"/>
        </w:rPr>
        <w:t>2</w:t>
      </w:r>
      <w:r w:rsidRPr="00E54E2A">
        <w:rPr>
          <w:lang w:val="es-BO"/>
        </w:rPr>
        <w:t xml:space="preserve"> là nghiệm của phương trình (1).</w:t>
      </w:r>
    </w:p>
    <w:p w:rsidR="00B77833" w:rsidRPr="00E54E2A" w:rsidRDefault="00B77833" w:rsidP="00B77833">
      <w:pPr>
        <w:spacing w:line="360" w:lineRule="auto"/>
        <w:jc w:val="both"/>
        <w:rPr>
          <w:color w:val="000000"/>
          <w:lang w:val="fr-FR"/>
        </w:rPr>
      </w:pPr>
      <w:r w:rsidRPr="00E54E2A">
        <w:rPr>
          <w:b/>
        </w:rPr>
        <w:t>Câu 5: (3,5 điểm</w:t>
      </w:r>
      <w:r w:rsidRPr="00E54E2A">
        <w:rPr>
          <w:b/>
          <w:color w:val="000000"/>
        </w:rPr>
        <w:t>)</w:t>
      </w:r>
      <w:r w:rsidRPr="00E54E2A">
        <w:rPr>
          <w:color w:val="000000"/>
        </w:rPr>
        <w:t xml:space="preserve"> Cho n</w:t>
      </w:r>
      <w:r w:rsidRPr="00E54E2A">
        <w:rPr>
          <w:color w:val="000000"/>
          <w:lang w:val="vi-VN"/>
        </w:rPr>
        <w:t xml:space="preserve">ửa </w:t>
      </w:r>
      <w:r w:rsidRPr="00E54E2A">
        <w:rPr>
          <w:color w:val="000000"/>
        </w:rPr>
        <w:t xml:space="preserve">đường tròn tâm O đường kính AB = 2R. </w:t>
      </w:r>
      <w:r w:rsidRPr="00E54E2A">
        <w:rPr>
          <w:color w:val="000000"/>
          <w:lang w:val="fr-FR"/>
        </w:rPr>
        <w:t xml:space="preserve">Gọi C là trung điểm AO. Vẽ tia Cx vuông góc với AB cắt nửa đường tròn tại I. Trên đoạn </w:t>
      </w:r>
      <w:r w:rsidRPr="00E54E2A">
        <w:rPr>
          <w:color w:val="000000"/>
          <w:lang w:val="fr-FR"/>
        </w:rPr>
        <w:lastRenderedPageBreak/>
        <w:t>thẳng IC lấy điểm K bất kì (K khác I và C), AK cắt nửa đường tròn tại M (M khác A).</w:t>
      </w:r>
    </w:p>
    <w:p w:rsidR="00B77833" w:rsidRPr="00E54E2A" w:rsidRDefault="00B77833" w:rsidP="00B77833">
      <w:pPr>
        <w:spacing w:line="360" w:lineRule="auto"/>
        <w:jc w:val="both"/>
        <w:rPr>
          <w:color w:val="000000"/>
          <w:lang w:val="fr-FR"/>
        </w:rPr>
      </w:pPr>
      <w:r w:rsidRPr="00E54E2A">
        <w:rPr>
          <w:color w:val="000000"/>
          <w:lang w:val="fr-FR"/>
        </w:rPr>
        <w:tab/>
        <w:t>a/ Chứng minh: Tứ giác BCKM nội tiếp.</w:t>
      </w:r>
    </w:p>
    <w:p w:rsidR="00B77833" w:rsidRPr="00E54E2A" w:rsidRDefault="00B77833" w:rsidP="00B77833">
      <w:pPr>
        <w:spacing w:line="360" w:lineRule="auto"/>
        <w:jc w:val="both"/>
        <w:rPr>
          <w:color w:val="000000"/>
          <w:lang w:val="fr-FR"/>
        </w:rPr>
      </w:pPr>
      <w:r w:rsidRPr="00E54E2A">
        <w:rPr>
          <w:color w:val="000000"/>
          <w:lang w:val="fr-FR"/>
        </w:rPr>
        <w:tab/>
        <w:t>b/ Tính AK. AM theo R.</w:t>
      </w:r>
    </w:p>
    <w:p w:rsidR="00B77833" w:rsidRPr="00E54E2A" w:rsidRDefault="00B77833" w:rsidP="00B77833">
      <w:pPr>
        <w:spacing w:line="360" w:lineRule="auto"/>
        <w:jc w:val="both"/>
        <w:rPr>
          <w:lang w:val="fr-FR"/>
        </w:rPr>
      </w:pPr>
      <w:r w:rsidRPr="00E54E2A">
        <w:rPr>
          <w:color w:val="000000"/>
          <w:lang w:val="fr-FR"/>
        </w:rPr>
        <w:tab/>
        <w:t>c/ Gọi D là giao điểm của BM với tia Cx, N là trung điểm của KD, E là tâm đường tròn ngoại tiếp tam giác AKD. Chứng minh EN có độ dài không đổi khi K di chuyển trên đoạn thẳng IC</w:t>
      </w:r>
    </w:p>
    <w:p w:rsidR="00B77833" w:rsidRPr="00E54E2A" w:rsidRDefault="00B77833" w:rsidP="00B77833">
      <w:pPr>
        <w:spacing w:line="360" w:lineRule="auto"/>
        <w:rPr>
          <w:lang w:val="fr-FR"/>
        </w:rPr>
      </w:pPr>
      <w:r w:rsidRPr="00E54E2A">
        <w:rPr>
          <w:b/>
          <w:lang w:val="fr-FR"/>
        </w:rPr>
        <w:t xml:space="preserve">Câu 6: (1,0 điểm) </w:t>
      </w:r>
      <w:r w:rsidRPr="00E54E2A">
        <w:rPr>
          <w:lang w:val="fr-FR"/>
        </w:rPr>
        <w:t xml:space="preserve">Cho 2 số thực a và b thỏa mãn a &gt; b và ab = 4. </w:t>
      </w:r>
    </w:p>
    <w:p w:rsidR="00B77833" w:rsidRPr="00E54E2A" w:rsidRDefault="00B77833" w:rsidP="00B77833">
      <w:pPr>
        <w:spacing w:line="360" w:lineRule="auto"/>
        <w:ind w:left="720" w:firstLine="720"/>
      </w:pPr>
      <w:r w:rsidRPr="00E54E2A">
        <w:rPr>
          <w:lang w:val="fr-FR"/>
        </w:rPr>
        <w:t xml:space="preserve">Tìm giá trị nhỏ nhất của biểu thức P = </w:t>
      </w:r>
      <w:r w:rsidRPr="00E54E2A">
        <w:rPr>
          <w:position w:val="-24"/>
        </w:rPr>
        <w:object w:dxaOrig="1060" w:dyaOrig="660">
          <v:shape id="_x0000_i7139" type="#_x0000_t75" style="width:53.25pt;height:33pt" o:ole="">
            <v:imagedata r:id="rId202" o:title=""/>
          </v:shape>
          <o:OLEObject Type="Embed" ProgID="Equation.DSMT4" ShapeID="_x0000_i7139" DrawAspect="Content" ObjectID="_1621755263" r:id="rId203"/>
        </w:object>
      </w:r>
      <w:r w:rsidRPr="00E54E2A">
        <w:rPr>
          <w:lang w:val="fr-FR"/>
        </w:rPr>
        <w:t>.</w:t>
      </w:r>
    </w:p>
    <w:p w:rsidR="005507BB" w:rsidRPr="00B77833" w:rsidRDefault="005507BB" w:rsidP="00B77833"/>
    <w:sectPr w:rsidR="005507BB" w:rsidRPr="00B77833" w:rsidSect="00F531A8">
      <w:headerReference w:type="even" r:id="rId204"/>
      <w:headerReference w:type="default" r:id="rId205"/>
      <w:footerReference w:type="default" r:id="rId206"/>
      <w:headerReference w:type="first" r:id="rId207"/>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A2483" w:rsidRDefault="000A2483" w:rsidP="008837A4">
      <w:pPr>
        <w:spacing w:after="0" w:line="240" w:lineRule="auto"/>
      </w:pPr>
      <w:r>
        <w:separator/>
      </w:r>
    </w:p>
  </w:endnote>
  <w:endnote w:type="continuationSeparator" w:id="0">
    <w:p w:rsidR="000A2483" w:rsidRDefault="000A2483"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20002A87"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Rockwell Condensed">
    <w:panose1 w:val="02060603050405020104"/>
    <w:charset w:val="00"/>
    <w:family w:val="roman"/>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C12A48" w:rsidRDefault="00C12A4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C12A48" w:rsidRPr="007E2D32" w:rsidRDefault="00C12A4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A2483" w:rsidRDefault="000A2483" w:rsidP="008837A4">
      <w:pPr>
        <w:spacing w:after="0" w:line="240" w:lineRule="auto"/>
      </w:pPr>
      <w:r>
        <w:separator/>
      </w:r>
    </w:p>
  </w:footnote>
  <w:footnote w:type="continuationSeparator" w:id="0">
    <w:p w:rsidR="000A2483" w:rsidRDefault="000A2483"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Pr="004C60CE" w:rsidRDefault="00C12A48"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C12A48" w:rsidRDefault="00C12A4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C12A48" w:rsidRDefault="00C12A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873D7"/>
    <w:multiLevelType w:val="hybridMultilevel"/>
    <w:tmpl w:val="1892F2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405820"/>
    <w:multiLevelType w:val="hybridMultilevel"/>
    <w:tmpl w:val="31EC9F60"/>
    <w:lvl w:ilvl="0" w:tplc="465A50C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102503CA"/>
    <w:multiLevelType w:val="hybridMultilevel"/>
    <w:tmpl w:val="6F404FBC"/>
    <w:lvl w:ilvl="0" w:tplc="86EC83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2A83A2A"/>
    <w:multiLevelType w:val="hybridMultilevel"/>
    <w:tmpl w:val="5EAEAA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CA56C7"/>
    <w:multiLevelType w:val="hybridMultilevel"/>
    <w:tmpl w:val="B7F83A66"/>
    <w:lvl w:ilvl="0" w:tplc="D2826D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312F0D3F"/>
    <w:multiLevelType w:val="hybridMultilevel"/>
    <w:tmpl w:val="DD62ABA2"/>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348B7691"/>
    <w:multiLevelType w:val="hybridMultilevel"/>
    <w:tmpl w:val="8BE8AE18"/>
    <w:lvl w:ilvl="0" w:tplc="04090017">
      <w:start w:val="1"/>
      <w:numFmt w:val="lowerLetter"/>
      <w:lvlText w:val="%1)"/>
      <w:lvlJc w:val="left"/>
      <w:pPr>
        <w:tabs>
          <w:tab w:val="num" w:pos="1095"/>
        </w:tabs>
        <w:ind w:left="1095" w:hanging="360"/>
      </w:pPr>
    </w:lvl>
    <w:lvl w:ilvl="1" w:tplc="0409000F">
      <w:start w:val="1"/>
      <w:numFmt w:val="decimal"/>
      <w:lvlText w:val="%2."/>
      <w:lvlJc w:val="left"/>
      <w:pPr>
        <w:tabs>
          <w:tab w:val="num" w:pos="1815"/>
        </w:tabs>
        <w:ind w:left="1815" w:hanging="360"/>
      </w:pPr>
    </w:lvl>
    <w:lvl w:ilvl="2" w:tplc="0409001B" w:tentative="1">
      <w:start w:val="1"/>
      <w:numFmt w:val="lowerRoman"/>
      <w:lvlText w:val="%3."/>
      <w:lvlJc w:val="right"/>
      <w:pPr>
        <w:tabs>
          <w:tab w:val="num" w:pos="2535"/>
        </w:tabs>
        <w:ind w:left="2535" w:hanging="180"/>
      </w:pPr>
    </w:lvl>
    <w:lvl w:ilvl="3" w:tplc="0409000F" w:tentative="1">
      <w:start w:val="1"/>
      <w:numFmt w:val="decimal"/>
      <w:lvlText w:val="%4."/>
      <w:lvlJc w:val="left"/>
      <w:pPr>
        <w:tabs>
          <w:tab w:val="num" w:pos="3255"/>
        </w:tabs>
        <w:ind w:left="3255" w:hanging="360"/>
      </w:pPr>
    </w:lvl>
    <w:lvl w:ilvl="4" w:tplc="04090019" w:tentative="1">
      <w:start w:val="1"/>
      <w:numFmt w:val="lowerLetter"/>
      <w:lvlText w:val="%5."/>
      <w:lvlJc w:val="left"/>
      <w:pPr>
        <w:tabs>
          <w:tab w:val="num" w:pos="3975"/>
        </w:tabs>
        <w:ind w:left="3975" w:hanging="360"/>
      </w:pPr>
    </w:lvl>
    <w:lvl w:ilvl="5" w:tplc="0409001B" w:tentative="1">
      <w:start w:val="1"/>
      <w:numFmt w:val="lowerRoman"/>
      <w:lvlText w:val="%6."/>
      <w:lvlJc w:val="right"/>
      <w:pPr>
        <w:tabs>
          <w:tab w:val="num" w:pos="4695"/>
        </w:tabs>
        <w:ind w:left="4695" w:hanging="180"/>
      </w:pPr>
    </w:lvl>
    <w:lvl w:ilvl="6" w:tplc="0409000F" w:tentative="1">
      <w:start w:val="1"/>
      <w:numFmt w:val="decimal"/>
      <w:lvlText w:val="%7."/>
      <w:lvlJc w:val="left"/>
      <w:pPr>
        <w:tabs>
          <w:tab w:val="num" w:pos="5415"/>
        </w:tabs>
        <w:ind w:left="5415" w:hanging="360"/>
      </w:pPr>
    </w:lvl>
    <w:lvl w:ilvl="7" w:tplc="04090019" w:tentative="1">
      <w:start w:val="1"/>
      <w:numFmt w:val="lowerLetter"/>
      <w:lvlText w:val="%8."/>
      <w:lvlJc w:val="left"/>
      <w:pPr>
        <w:tabs>
          <w:tab w:val="num" w:pos="6135"/>
        </w:tabs>
        <w:ind w:left="6135" w:hanging="360"/>
      </w:pPr>
    </w:lvl>
    <w:lvl w:ilvl="8" w:tplc="0409001B" w:tentative="1">
      <w:start w:val="1"/>
      <w:numFmt w:val="lowerRoman"/>
      <w:lvlText w:val="%9."/>
      <w:lvlJc w:val="right"/>
      <w:pPr>
        <w:tabs>
          <w:tab w:val="num" w:pos="6855"/>
        </w:tabs>
        <w:ind w:left="6855" w:hanging="180"/>
      </w:pPr>
    </w:lvl>
  </w:abstractNum>
  <w:abstractNum w:abstractNumId="9"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0" w15:restartNumberingAfterBreak="0">
    <w:nsid w:val="39552B27"/>
    <w:multiLevelType w:val="hybridMultilevel"/>
    <w:tmpl w:val="147E79C6"/>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6D73A4"/>
    <w:multiLevelType w:val="hybridMultilevel"/>
    <w:tmpl w:val="42344508"/>
    <w:lvl w:ilvl="0" w:tplc="9D820B62">
      <w:start w:val="1"/>
      <w:numFmt w:val="lowerLetter"/>
      <w:lvlText w:val="%1)"/>
      <w:lvlJc w:val="left"/>
      <w:pPr>
        <w:ind w:left="1778" w:hanging="360"/>
      </w:pPr>
      <w:rPr>
        <w:rFonts w:ascii="VNI-Times" w:hAnsi="VNI-Time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2" w15:restartNumberingAfterBreak="0">
    <w:nsid w:val="48327311"/>
    <w:multiLevelType w:val="hybridMultilevel"/>
    <w:tmpl w:val="AD4CAB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A397419"/>
    <w:multiLevelType w:val="hybridMultilevel"/>
    <w:tmpl w:val="9524F8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BF631FF"/>
    <w:multiLevelType w:val="hybridMultilevel"/>
    <w:tmpl w:val="22A8D1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060BE5"/>
    <w:multiLevelType w:val="hybridMultilevel"/>
    <w:tmpl w:val="E37A664A"/>
    <w:lvl w:ilvl="0" w:tplc="84541EE0">
      <w:start w:val="1"/>
      <w:numFmt w:val="lowerLetter"/>
      <w:lvlText w:val="%1)"/>
      <w:lvlJc w:val="left"/>
      <w:pPr>
        <w:ind w:left="405" w:hanging="360"/>
      </w:pPr>
      <w:rPr>
        <w:rFonts w:hint="default"/>
        <w:b w:val="0"/>
        <w:u w:val="none"/>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6" w15:restartNumberingAfterBreak="0">
    <w:nsid w:val="5DC05889"/>
    <w:multiLevelType w:val="hybridMultilevel"/>
    <w:tmpl w:val="90C66D00"/>
    <w:lvl w:ilvl="0" w:tplc="31F6F6CC">
      <w:start w:val="1"/>
      <w:numFmt w:val="lowerLetter"/>
      <w:lvlText w:val="%1)"/>
      <w:lvlJc w:val="left"/>
      <w:pPr>
        <w:ind w:left="927" w:hanging="360"/>
      </w:pPr>
      <w:rPr>
        <w:rFonts w:ascii="Times New Roman" w:eastAsia="Calibri" w:hAnsi="Times New Roman" w:cs="Times New Roman"/>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15:restartNumberingAfterBreak="0">
    <w:nsid w:val="67130A16"/>
    <w:multiLevelType w:val="hybridMultilevel"/>
    <w:tmpl w:val="1D0CD5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AFD3D08"/>
    <w:multiLevelType w:val="hybridMultilevel"/>
    <w:tmpl w:val="FED48DE2"/>
    <w:lvl w:ilvl="0" w:tplc="1960FA1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6E7A18F6"/>
    <w:multiLevelType w:val="hybridMultilevel"/>
    <w:tmpl w:val="6B9E17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74900A6"/>
    <w:multiLevelType w:val="hybridMultilevel"/>
    <w:tmpl w:val="99A024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93375ED"/>
    <w:multiLevelType w:val="hybridMultilevel"/>
    <w:tmpl w:val="8698E1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6"/>
  </w:num>
  <w:num w:numId="3">
    <w:abstractNumId w:val="9"/>
  </w:num>
  <w:num w:numId="4">
    <w:abstractNumId w:val="19"/>
  </w:num>
  <w:num w:numId="5">
    <w:abstractNumId w:val="4"/>
  </w:num>
  <w:num w:numId="6">
    <w:abstractNumId w:val="14"/>
  </w:num>
  <w:num w:numId="7">
    <w:abstractNumId w:val="0"/>
  </w:num>
  <w:num w:numId="8">
    <w:abstractNumId w:val="18"/>
  </w:num>
  <w:num w:numId="9">
    <w:abstractNumId w:val="1"/>
  </w:num>
  <w:num w:numId="10">
    <w:abstractNumId w:val="10"/>
  </w:num>
  <w:num w:numId="11">
    <w:abstractNumId w:val="2"/>
  </w:num>
  <w:num w:numId="12">
    <w:abstractNumId w:val="13"/>
  </w:num>
  <w:num w:numId="13">
    <w:abstractNumId w:val="21"/>
  </w:num>
  <w:num w:numId="14">
    <w:abstractNumId w:val="20"/>
  </w:num>
  <w:num w:numId="15">
    <w:abstractNumId w:val="12"/>
  </w:num>
  <w:num w:numId="16">
    <w:abstractNumId w:val="16"/>
  </w:num>
  <w:num w:numId="17">
    <w:abstractNumId w:val="7"/>
  </w:num>
  <w:num w:numId="18">
    <w:abstractNumId w:val="8"/>
  </w:num>
  <w:num w:numId="19">
    <w:abstractNumId w:val="11"/>
  </w:num>
  <w:num w:numId="20">
    <w:abstractNumId w:val="15"/>
  </w:num>
  <w:num w:numId="21">
    <w:abstractNumId w:val="17"/>
  </w:num>
  <w:num w:numId="22">
    <w:abstractNumId w:val="5"/>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A068B"/>
    <w:rsid w:val="000A2483"/>
    <w:rsid w:val="000A353E"/>
    <w:rsid w:val="000A459D"/>
    <w:rsid w:val="000B21F3"/>
    <w:rsid w:val="000D3838"/>
    <w:rsid w:val="000E0F76"/>
    <w:rsid w:val="000E1DFD"/>
    <w:rsid w:val="001366B6"/>
    <w:rsid w:val="0014105F"/>
    <w:rsid w:val="00160C98"/>
    <w:rsid w:val="001664D9"/>
    <w:rsid w:val="0018458A"/>
    <w:rsid w:val="00184AFC"/>
    <w:rsid w:val="001A44CA"/>
    <w:rsid w:val="001C672D"/>
    <w:rsid w:val="001D6F35"/>
    <w:rsid w:val="001E2D10"/>
    <w:rsid w:val="001F0FE3"/>
    <w:rsid w:val="00202B72"/>
    <w:rsid w:val="00207181"/>
    <w:rsid w:val="00213FED"/>
    <w:rsid w:val="002160C7"/>
    <w:rsid w:val="002214AA"/>
    <w:rsid w:val="00223C96"/>
    <w:rsid w:val="0023766C"/>
    <w:rsid w:val="00254400"/>
    <w:rsid w:val="002631EA"/>
    <w:rsid w:val="00272EB4"/>
    <w:rsid w:val="00276119"/>
    <w:rsid w:val="00291715"/>
    <w:rsid w:val="0029255F"/>
    <w:rsid w:val="00292C1D"/>
    <w:rsid w:val="002A1733"/>
    <w:rsid w:val="002A7B36"/>
    <w:rsid w:val="002D020F"/>
    <w:rsid w:val="002D7D14"/>
    <w:rsid w:val="002E321A"/>
    <w:rsid w:val="002E347D"/>
    <w:rsid w:val="002E5228"/>
    <w:rsid w:val="002F7FBC"/>
    <w:rsid w:val="0030729F"/>
    <w:rsid w:val="00312D77"/>
    <w:rsid w:val="00314930"/>
    <w:rsid w:val="003259E2"/>
    <w:rsid w:val="00326F11"/>
    <w:rsid w:val="003431B0"/>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6CFB"/>
    <w:rsid w:val="00463D4E"/>
    <w:rsid w:val="00466B6C"/>
    <w:rsid w:val="00473252"/>
    <w:rsid w:val="004746BD"/>
    <w:rsid w:val="00481D03"/>
    <w:rsid w:val="004850C6"/>
    <w:rsid w:val="004A2BF4"/>
    <w:rsid w:val="004A3227"/>
    <w:rsid w:val="004E4A3C"/>
    <w:rsid w:val="004E714F"/>
    <w:rsid w:val="004F1572"/>
    <w:rsid w:val="004F39B7"/>
    <w:rsid w:val="004F64A2"/>
    <w:rsid w:val="004F67E5"/>
    <w:rsid w:val="00511DE9"/>
    <w:rsid w:val="00525CB3"/>
    <w:rsid w:val="00527400"/>
    <w:rsid w:val="00527F7A"/>
    <w:rsid w:val="00537007"/>
    <w:rsid w:val="005507BB"/>
    <w:rsid w:val="005618C6"/>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5673D"/>
    <w:rsid w:val="0066430C"/>
    <w:rsid w:val="00683B00"/>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0019"/>
    <w:rsid w:val="00741561"/>
    <w:rsid w:val="00751D7B"/>
    <w:rsid w:val="007547C5"/>
    <w:rsid w:val="007605AD"/>
    <w:rsid w:val="007646D9"/>
    <w:rsid w:val="00765A4C"/>
    <w:rsid w:val="007720F8"/>
    <w:rsid w:val="00774EB6"/>
    <w:rsid w:val="0078157E"/>
    <w:rsid w:val="007968CA"/>
    <w:rsid w:val="007A2C77"/>
    <w:rsid w:val="007A35BD"/>
    <w:rsid w:val="007A7288"/>
    <w:rsid w:val="007B1F5C"/>
    <w:rsid w:val="007B58B9"/>
    <w:rsid w:val="007B75AA"/>
    <w:rsid w:val="007C22B6"/>
    <w:rsid w:val="007C4FB1"/>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C3992"/>
    <w:rsid w:val="009D700E"/>
    <w:rsid w:val="009F2E61"/>
    <w:rsid w:val="009F651C"/>
    <w:rsid w:val="009F7D72"/>
    <w:rsid w:val="00A0302E"/>
    <w:rsid w:val="00A03557"/>
    <w:rsid w:val="00A11DBC"/>
    <w:rsid w:val="00A245D3"/>
    <w:rsid w:val="00A3575A"/>
    <w:rsid w:val="00A67C8D"/>
    <w:rsid w:val="00A7684D"/>
    <w:rsid w:val="00A8673E"/>
    <w:rsid w:val="00A86D7A"/>
    <w:rsid w:val="00A874A3"/>
    <w:rsid w:val="00A9325E"/>
    <w:rsid w:val="00AA0693"/>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76DCB"/>
    <w:rsid w:val="00B77833"/>
    <w:rsid w:val="00B913EF"/>
    <w:rsid w:val="00B93AD6"/>
    <w:rsid w:val="00BB538C"/>
    <w:rsid w:val="00BC4393"/>
    <w:rsid w:val="00BE3545"/>
    <w:rsid w:val="00BF3C35"/>
    <w:rsid w:val="00C12A48"/>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6190"/>
    <w:rsid w:val="00D1329D"/>
    <w:rsid w:val="00D242BC"/>
    <w:rsid w:val="00D2526F"/>
    <w:rsid w:val="00D3004C"/>
    <w:rsid w:val="00D54603"/>
    <w:rsid w:val="00D563BD"/>
    <w:rsid w:val="00D56E5F"/>
    <w:rsid w:val="00D74CFA"/>
    <w:rsid w:val="00D75A43"/>
    <w:rsid w:val="00D8228D"/>
    <w:rsid w:val="00DA37F2"/>
    <w:rsid w:val="00DC6AA4"/>
    <w:rsid w:val="00DD00FD"/>
    <w:rsid w:val="00DD486A"/>
    <w:rsid w:val="00DD7879"/>
    <w:rsid w:val="00DE1E95"/>
    <w:rsid w:val="00E25541"/>
    <w:rsid w:val="00E30998"/>
    <w:rsid w:val="00E31437"/>
    <w:rsid w:val="00E31928"/>
    <w:rsid w:val="00E3257C"/>
    <w:rsid w:val="00E4065A"/>
    <w:rsid w:val="00E47C3F"/>
    <w:rsid w:val="00E60A5D"/>
    <w:rsid w:val="00E6129A"/>
    <w:rsid w:val="00E62434"/>
    <w:rsid w:val="00E66885"/>
    <w:rsid w:val="00E6760A"/>
    <w:rsid w:val="00E70AB1"/>
    <w:rsid w:val="00E70D14"/>
    <w:rsid w:val="00E734E7"/>
    <w:rsid w:val="00E74AB1"/>
    <w:rsid w:val="00E824A1"/>
    <w:rsid w:val="00E94316"/>
    <w:rsid w:val="00E978D5"/>
    <w:rsid w:val="00EB0BA5"/>
    <w:rsid w:val="00EC1D7C"/>
    <w:rsid w:val="00EC37CB"/>
    <w:rsid w:val="00EF2504"/>
    <w:rsid w:val="00EF2F80"/>
    <w:rsid w:val="00EF565C"/>
    <w:rsid w:val="00F10385"/>
    <w:rsid w:val="00F34C84"/>
    <w:rsid w:val="00F365E9"/>
    <w:rsid w:val="00F43751"/>
    <w:rsid w:val="00F4480C"/>
    <w:rsid w:val="00F52E34"/>
    <w:rsid w:val="00F531A8"/>
    <w:rsid w:val="00F6279F"/>
    <w:rsid w:val="00F726BF"/>
    <w:rsid w:val="00F7594B"/>
    <w:rsid w:val="00FA2409"/>
    <w:rsid w:val="00FA3B74"/>
    <w:rsid w:val="00FA61F0"/>
    <w:rsid w:val="00FC170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F09839B"/>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paragraph" w:customStyle="1" w:styleId="msonormal0">
    <w:name w:val="msonormal"/>
    <w:basedOn w:val="Normal"/>
    <w:rsid w:val="00C12A48"/>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49378899">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925234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3844182">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39467953">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52997572">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header" Target="header2.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5.wmf"/><Relationship Id="rId160" Type="http://schemas.openxmlformats.org/officeDocument/2006/relationships/image" Target="media/image77.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0.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oleObject" Target="embeddings/oleObject72.bin"/><Relationship Id="rId155" Type="http://schemas.openxmlformats.org/officeDocument/2006/relationships/image" Target="media/image74.jpeg"/><Relationship Id="rId171" Type="http://schemas.openxmlformats.org/officeDocument/2006/relationships/oleObject" Target="embeddings/oleObject82.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5.bin"/><Relationship Id="rId206" Type="http://schemas.openxmlformats.org/officeDocument/2006/relationships/footer" Target="footer1.xml"/><Relationship Id="rId201" Type="http://schemas.openxmlformats.org/officeDocument/2006/relationships/oleObject" Target="embeddings/oleObject97.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emf"/><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4.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oleObject" Target="embeddings/oleObject77.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3.bin"/><Relationship Id="rId202" Type="http://schemas.openxmlformats.org/officeDocument/2006/relationships/image" Target="media/image98.wmf"/><Relationship Id="rId207" Type="http://schemas.openxmlformats.org/officeDocument/2006/relationships/header" Target="head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oleObject" Target="embeddings/oleObject83.bin"/><Relationship Id="rId194" Type="http://schemas.openxmlformats.org/officeDocument/2006/relationships/image" Target="media/image94.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F86038-0DA9-4144-9BA1-ED01AA9BE1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2721</Words>
  <Characters>15510</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6-11T02:42:00Z</cp:lastPrinted>
  <dcterms:created xsi:type="dcterms:W3CDTF">2019-06-11T03:14:00Z</dcterms:created>
  <dcterms:modified xsi:type="dcterms:W3CDTF">2019-06-11T03:14:00Z</dcterms:modified>
</cp:coreProperties>
</file>